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comments/comment10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c5838e1baa9b421a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1173" r:id="rId2"/>
    <p:sldId id="1176" r:id="rId3"/>
    <p:sldId id="1177" r:id="rId4"/>
    <p:sldId id="1178" r:id="rId5"/>
    <p:sldId id="1179" r:id="rId6"/>
    <p:sldId id="1182" r:id="rId7"/>
    <p:sldId id="1183" r:id="rId8"/>
    <p:sldId id="1184" r:id="rId9"/>
    <p:sldId id="1185" r:id="rId10"/>
    <p:sldId id="1186" r:id="rId11"/>
    <p:sldId id="1187" r:id="rId12"/>
    <p:sldId id="314" r:id="rId13"/>
    <p:sldId id="1164" r:id="rId14"/>
    <p:sldId id="1166" r:id="rId15"/>
    <p:sldId id="326" r:id="rId16"/>
    <p:sldId id="1167" r:id="rId17"/>
    <p:sldId id="1168" r:id="rId18"/>
    <p:sldId id="1170" r:id="rId19"/>
    <p:sldId id="1171" r:id="rId20"/>
    <p:sldId id="320" r:id="rId21"/>
    <p:sldId id="312" r:id="rId22"/>
  </p:sldIdLst>
  <p:sldSz cx="12192000" cy="6858000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Calibri Light" panose="020F0302020204030204" pitchFamily="34" charset="0"/>
      <p:regular r:id="rId28"/>
      <p:italic r:id="rId29"/>
    </p:embeddedFont>
    <p:embeddedFont>
      <p:font typeface="Cambria Math" panose="02040503050406030204" pitchFamily="18" charset="0"/>
      <p:regular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10" initials="W" lastIdx="33" clrIdx="0">
    <p:extLst>
      <p:ext uri="{19B8F6BF-5375-455C-9EA6-DF929625EA0E}">
        <p15:presenceInfo xmlns:p15="http://schemas.microsoft.com/office/powerpoint/2012/main" userId="Win10" providerId="None"/>
      </p:ext>
    </p:extLst>
  </p:cmAuthor>
  <p:cmAuthor id="2" name="Admin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A364"/>
    <a:srgbClr val="0000FF"/>
    <a:srgbClr val="F9FCB8"/>
    <a:srgbClr val="5B9BD5"/>
    <a:srgbClr val="FFFFFF"/>
    <a:srgbClr val="D5D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1" d="100"/>
          <a:sy n="81" d="100"/>
        </p:scale>
        <p:origin x="75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2T09:31:00.704" idx="31">
    <p:pos x="6129" y="883"/>
    <p:text>Tất cả các công thức , kí tự toán học cần chuyển sang mathtype</p:text>
  </p:cm>
  <p:cm authorId="1" dt="2022-08-02T09:39:36.330" idx="32">
    <p:pos x="3764" y="2432"/>
    <p:text>Tăng cỡ chữ mathtype</p:tex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2T10:03:31.561" idx="29">
    <p:pos x="6312" y="633"/>
    <p:text>các kí tự toán học chưa mathtype</p:text>
    <p:extLst>
      <p:ext uri="{C676402C-5697-4E1C-873F-D02D1690AC5C}">
        <p15:threadingInfo xmlns:p15="http://schemas.microsoft.com/office/powerpoint/2012/main" timeZoneBias="-420"/>
      </p:ext>
    </p:extLst>
  </p:cm>
  <p:cm authorId="1" dt="2022-08-02T10:03:59.407" idx="30">
    <p:pos x="1592" y="2093"/>
    <p:text>các kí tự toán học chưa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2T09:32:51.368" idx="33">
    <p:pos x="6108" y="2474"/>
    <p:text>Chỉnh bố cục sao cho cân đối, tăng cỡ chữ mathtype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2T09:56:33.289" idx="16">
    <p:pos x="10" y="10"/>
    <p:text>Tăng cõ chữ cả slid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2T09:57:16.043" idx="17">
    <p:pos x="10" y="10"/>
    <p:text>Slide 17,18 có thể sắp xếp vào 1 slid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2T09:58:09.499" idx="19">
    <p:pos x="5388" y="1542"/>
    <p:text>Tăng cỡ chữ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2T09:59:15.183" idx="21">
    <p:pos x="4228" y="1644"/>
    <p:text>Mathtype bị hóa ảnh.</p:text>
    <p:extLst>
      <p:ext uri="{C676402C-5697-4E1C-873F-D02D1690AC5C}">
        <p15:threadingInfo xmlns:p15="http://schemas.microsoft.com/office/powerpoint/2012/main" timeZoneBias="-420"/>
      </p:ext>
    </p:extLst>
  </p:cm>
  <p:cm authorId="1" dt="2022-08-02T09:59:52.165" idx="22">
    <p:pos x="4228" y="1740"/>
    <p:text>Có thể tăng cỡ chữ cho rõ</p:text>
    <p:extLst>
      <p:ext uri="{C676402C-5697-4E1C-873F-D02D1690AC5C}">
        <p15:threadingInfo xmlns:p15="http://schemas.microsoft.com/office/powerpoint/2012/main" timeZoneBias="-420">
          <p15:parentCm authorId="1" idx="21"/>
        </p15:threadingInfo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2T10:00:23.358" idx="23">
    <p:pos x="10" y="10"/>
    <p:text>slide 22 và 21 nên cho vào 1 slid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2T10:02:19.064" idx="26">
    <p:pos x="5082" y="2160"/>
    <p:text>Tăng cỡ chữ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02T10:02:45.841" idx="27">
    <p:pos x="7038" y="472"/>
    <p:text>Các kí tự toán học chưa mathtype</p:text>
    <p:extLst>
      <p:ext uri="{C676402C-5697-4E1C-873F-D02D1690AC5C}">
        <p15:threadingInfo xmlns:p15="http://schemas.microsoft.com/office/powerpoint/2012/main" timeZoneBias="-420"/>
      </p:ext>
    </p:extLst>
  </p:cm>
  <p:cm authorId="1" dt="2022-08-02T10:03:07.038" idx="28">
    <p:pos x="3018" y="3218"/>
    <p:text>các kí tự toán chưa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4">
  <dgm:title val=""/>
  <dgm:desc val=""/>
  <dgm:catLst>
    <dgm:cat type="accent4" pri="11400"/>
  </dgm:catLst>
  <dgm:styleLbl name="node0">
    <dgm:fillClrLst meth="cycle">
      <a:schemeClr val="accent4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4">
        <a:shade val="50000"/>
      </a:schemeClr>
      <a:schemeClr val="accent4">
        <a:tint val="55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4">
        <a:shade val="80000"/>
        <a:alpha val="50000"/>
      </a:schemeClr>
      <a:schemeClr val="accent4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55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4_4">
  <dgm:title val=""/>
  <dgm:desc val=""/>
  <dgm:catLst>
    <dgm:cat type="accent4" pri="11400"/>
  </dgm:catLst>
  <dgm:styleLbl name="node0">
    <dgm:fillClrLst meth="cycle">
      <a:schemeClr val="accent4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4">
        <a:shade val="50000"/>
      </a:schemeClr>
      <a:schemeClr val="accent4">
        <a:tint val="55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4">
        <a:shade val="80000"/>
        <a:alpha val="50000"/>
      </a:schemeClr>
      <a:schemeClr val="accent4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55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1771C4A-92B8-40C5-B4BD-37BB9CDB969E}" type="doc">
      <dgm:prSet loTypeId="urn:microsoft.com/office/officeart/2005/8/layout/chevron2" loCatId="list" qsTypeId="urn:microsoft.com/office/officeart/2005/8/quickstyle/simple5" qsCatId="simple" csTypeId="urn:microsoft.com/office/officeart/2005/8/colors/accent4_4" csCatId="accent4" phldr="1"/>
      <dgm:spPr/>
      <dgm:t>
        <a:bodyPr/>
        <a:lstStyle/>
        <a:p>
          <a:endParaRPr lang="en-US"/>
        </a:p>
      </dgm:t>
    </dgm:pt>
    <dgm:pt modelId="{7948DCB1-67D4-4797-A787-590B2B7A32E9}">
      <dgm:prSet phldrT="[Text]" custT="1"/>
      <dgm:spPr>
        <a:solidFill>
          <a:srgbClr val="1EA364"/>
        </a:solidFill>
      </dgm:spPr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ức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698A77-66DE-4817-BD2C-C6C45024DBD9}" type="parTrans" cxnId="{7A0EA3D4-97CE-4434-A8CF-D2C7EAB7463D}">
      <dgm:prSet/>
      <dgm:spPr/>
      <dgm:t>
        <a:bodyPr/>
        <a:lstStyle/>
        <a:p>
          <a:endParaRPr lang="en-US"/>
        </a:p>
      </dgm:t>
    </dgm:pt>
    <dgm:pt modelId="{00D4E9F6-4FB4-4854-BD9F-506CD7A36F46}" type="sibTrans" cxnId="{7A0EA3D4-97CE-4434-A8CF-D2C7EAB7463D}">
      <dgm:prSet/>
      <dgm:spPr/>
      <dgm:t>
        <a:bodyPr/>
        <a:lstStyle/>
        <a:p>
          <a:endParaRPr lang="en-US"/>
        </a:p>
      </dgm:t>
    </dgm:pt>
    <dgm:pt modelId="{E16B5CEB-D8F7-4AB5-BB75-8159192BA840}">
      <dgm:prSet phldrT="[Text]"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45185DC-BEE1-4284-85B0-759421B083AD}" type="parTrans" cxnId="{A9729CF8-11EC-49AF-BBEA-34F7BD2A9F6A}">
      <dgm:prSet/>
      <dgm:spPr/>
      <dgm:t>
        <a:bodyPr/>
        <a:lstStyle/>
        <a:p>
          <a:endParaRPr lang="en-US"/>
        </a:p>
      </dgm:t>
    </dgm:pt>
    <dgm:pt modelId="{770E201D-2B9A-4A06-B288-3DFFF8EFEC9D}" type="sibTrans" cxnId="{A9729CF8-11EC-49AF-BBEA-34F7BD2A9F6A}">
      <dgm:prSet/>
      <dgm:spPr/>
      <dgm:t>
        <a:bodyPr/>
        <a:lstStyle/>
        <a:p>
          <a:endParaRPr lang="en-US"/>
        </a:p>
      </dgm:t>
    </dgm:pt>
    <dgm:pt modelId="{FE138FB2-8BB5-4433-BC2B-34C308A39E34}">
      <dgm:prSet phldrT="[Text]" custT="1"/>
      <dgm:spPr>
        <a:solidFill>
          <a:srgbClr val="DA6946"/>
        </a:solidFill>
      </dgm:spPr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A169994-3CD2-4F98-8123-1968291467C1}" type="parTrans" cxnId="{9E93198D-7005-44AA-AD8C-802CAFAB73EE}">
      <dgm:prSet/>
      <dgm:spPr/>
      <dgm:t>
        <a:bodyPr/>
        <a:lstStyle/>
        <a:p>
          <a:endParaRPr lang="en-US"/>
        </a:p>
      </dgm:t>
    </dgm:pt>
    <dgm:pt modelId="{26C38210-9283-42B0-828A-3315828C8C79}" type="sibTrans" cxnId="{9E93198D-7005-44AA-AD8C-802CAFAB73EE}">
      <dgm:prSet/>
      <dgm:spPr/>
      <dgm:t>
        <a:bodyPr/>
        <a:lstStyle/>
        <a:p>
          <a:endParaRPr lang="en-US"/>
        </a:p>
      </dgm:t>
    </dgm:pt>
    <dgm:pt modelId="{3E26E21F-69AF-43A3-8EDD-3FC3E46C3EAE}">
      <dgm:prSet phldrT="[Text]" custT="1"/>
      <dgm:spPr/>
      <dgm:t>
        <a:bodyPr/>
        <a:lstStyle/>
        <a:p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HS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ặt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âu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ỏi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ải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quyết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HĐ2</a:t>
          </a:r>
        </a:p>
      </dgm:t>
    </dgm:pt>
    <dgm:pt modelId="{36D9B110-04C5-4CFC-AAE1-ACEE877A2578}" type="parTrans" cxnId="{FC657E76-A205-49CF-8EAF-84FD4FCFE8D7}">
      <dgm:prSet/>
      <dgm:spPr/>
      <dgm:t>
        <a:bodyPr/>
        <a:lstStyle/>
        <a:p>
          <a:endParaRPr lang="en-US"/>
        </a:p>
      </dgm:t>
    </dgm:pt>
    <dgm:pt modelId="{CD69D7F2-EBE1-4374-B62D-337CA31CDD7A}" type="sibTrans" cxnId="{FC657E76-A205-49CF-8EAF-84FD4FCFE8D7}">
      <dgm:prSet/>
      <dgm:spPr/>
      <dgm:t>
        <a:bodyPr/>
        <a:lstStyle/>
        <a:p>
          <a:endParaRPr lang="en-US"/>
        </a:p>
      </dgm:t>
    </dgm:pt>
    <dgm:pt modelId="{994A56C5-5FA4-44DE-9578-54E8DBFA839F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ờ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an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26B8AE3-5C66-49A4-9776-CE5B7E03AC56}" type="parTrans" cxnId="{7C7BDCED-4D76-4BF6-8AC3-B44A7C1D993B}">
      <dgm:prSet/>
      <dgm:spPr/>
      <dgm:t>
        <a:bodyPr/>
        <a:lstStyle/>
        <a:p>
          <a:endParaRPr lang="en-US"/>
        </a:p>
      </dgm:t>
    </dgm:pt>
    <dgm:pt modelId="{FD3FBCCA-BF9B-4D98-9C8A-6D29E9827198}" type="sibTrans" cxnId="{7C7BDCED-4D76-4BF6-8AC3-B44A7C1D993B}">
      <dgm:prSet/>
      <dgm:spPr/>
      <dgm:t>
        <a:bodyPr/>
        <a:lstStyle/>
        <a:p>
          <a:endParaRPr lang="en-US"/>
        </a:p>
      </dgm:t>
    </dgm:pt>
    <dgm:pt modelId="{7BA2EB8F-E2A5-4938-A648-1FC6084F1CFE}">
      <dgm:prSet phldrT="[Text]" custT="1"/>
      <dgm:spPr/>
      <dgm:t>
        <a:bodyPr/>
        <a:lstStyle/>
        <a:p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3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út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B238C78-4A10-4D5F-A954-A0C65B474FE8}" type="parTrans" cxnId="{CD2EAB5F-78E3-460E-A302-464AE06A5EA8}">
      <dgm:prSet/>
      <dgm:spPr/>
      <dgm:t>
        <a:bodyPr/>
        <a:lstStyle/>
        <a:p>
          <a:endParaRPr lang="en-US"/>
        </a:p>
      </dgm:t>
    </dgm:pt>
    <dgm:pt modelId="{32264502-B65D-4E5D-9A28-B68687B7C8A0}" type="sibTrans" cxnId="{CD2EAB5F-78E3-460E-A302-464AE06A5EA8}">
      <dgm:prSet/>
      <dgm:spPr/>
      <dgm:t>
        <a:bodyPr/>
        <a:lstStyle/>
        <a:p>
          <a:endParaRPr lang="en-US"/>
        </a:p>
      </dgm:t>
    </dgm:pt>
    <dgm:pt modelId="{70FA3A85-50B6-4139-81B2-FAB2BA5F3471}">
      <dgm:prSet phldrT="[Text]"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ết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ờ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2nhóm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áo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o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t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quả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t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ộ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464BF174-90BE-4360-8F38-79173BCB41C0}" type="parTrans" cxnId="{4C47E0D3-7014-424D-B460-B281FA744264}">
      <dgm:prSet/>
      <dgm:spPr/>
      <dgm:t>
        <a:bodyPr/>
        <a:lstStyle/>
        <a:p>
          <a:endParaRPr lang="en-US"/>
        </a:p>
      </dgm:t>
    </dgm:pt>
    <dgm:pt modelId="{6F4F3BA2-1BB6-4C4A-8505-EA8F72D83187}" type="sibTrans" cxnId="{4C47E0D3-7014-424D-B460-B281FA744264}">
      <dgm:prSet/>
      <dgm:spPr/>
      <dgm:t>
        <a:bodyPr/>
        <a:lstStyle/>
        <a:p>
          <a:endParaRPr lang="en-US"/>
        </a:p>
      </dgm:t>
    </dgm:pt>
    <dgm:pt modelId="{7E864301-4A88-45FF-B3D0-FCCCBE4E0D01}">
      <dgm:prSet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á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ận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ét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ổ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sung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58A325C6-429D-4455-BECE-844B8B24824A}" type="parTrans" cxnId="{2B3C1320-409A-4AB8-A672-1489AE3D2A79}">
      <dgm:prSet/>
      <dgm:spPr/>
      <dgm:t>
        <a:bodyPr/>
        <a:lstStyle/>
        <a:p>
          <a:endParaRPr lang="en-US"/>
        </a:p>
      </dgm:t>
    </dgm:pt>
    <dgm:pt modelId="{13558145-5AE0-4CF3-8509-6112684BCFAB}" type="sibTrans" cxnId="{2B3C1320-409A-4AB8-A672-1489AE3D2A79}">
      <dgm:prSet/>
      <dgm:spPr/>
      <dgm:t>
        <a:bodyPr/>
        <a:lstStyle/>
        <a:p>
          <a:endParaRPr lang="en-US"/>
        </a:p>
      </dgm:t>
    </dgm:pt>
    <dgm:pt modelId="{7BE20EC2-5891-4966-9B4A-C360367FA572}" type="pres">
      <dgm:prSet presAssocID="{71771C4A-92B8-40C5-B4BD-37BB9CDB969E}" presName="linearFlow" presStyleCnt="0">
        <dgm:presLayoutVars>
          <dgm:dir/>
          <dgm:animLvl val="lvl"/>
          <dgm:resizeHandles val="exact"/>
        </dgm:presLayoutVars>
      </dgm:prSet>
      <dgm:spPr/>
    </dgm:pt>
    <dgm:pt modelId="{C2995374-9015-4467-A1B5-3CBEDB807E5B}" type="pres">
      <dgm:prSet presAssocID="{7948DCB1-67D4-4797-A787-590B2B7A32E9}" presName="composite" presStyleCnt="0"/>
      <dgm:spPr/>
    </dgm:pt>
    <dgm:pt modelId="{6EE89791-D140-4953-8F15-A288584026E4}" type="pres">
      <dgm:prSet presAssocID="{7948DCB1-67D4-4797-A787-590B2B7A32E9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3B9DB606-F0E9-4461-B112-D7E0C3850E0C}" type="pres">
      <dgm:prSet presAssocID="{7948DCB1-67D4-4797-A787-590B2B7A32E9}" presName="descendantText" presStyleLbl="alignAcc1" presStyleIdx="0" presStyleCnt="3" custLinFactNeighborX="0">
        <dgm:presLayoutVars>
          <dgm:bulletEnabled val="1"/>
        </dgm:presLayoutVars>
      </dgm:prSet>
      <dgm:spPr/>
    </dgm:pt>
    <dgm:pt modelId="{680154A6-FF75-42EE-8864-0BDFAAF0D212}" type="pres">
      <dgm:prSet presAssocID="{00D4E9F6-4FB4-4854-BD9F-506CD7A36F46}" presName="sp" presStyleCnt="0"/>
      <dgm:spPr/>
    </dgm:pt>
    <dgm:pt modelId="{20C66D0F-6C14-4D4E-9D75-CD0ABDFD100F}" type="pres">
      <dgm:prSet presAssocID="{FE138FB2-8BB5-4433-BC2B-34C308A39E34}" presName="composite" presStyleCnt="0"/>
      <dgm:spPr/>
    </dgm:pt>
    <dgm:pt modelId="{CE3D2A08-9D96-40C1-85D3-6785C9C2898B}" type="pres">
      <dgm:prSet presAssocID="{FE138FB2-8BB5-4433-BC2B-34C308A39E34}" presName="parentText" presStyleLbl="alignNode1" presStyleIdx="1" presStyleCnt="3" custLinFactNeighborX="-884" custLinFactNeighborY="-4333">
        <dgm:presLayoutVars>
          <dgm:chMax val="1"/>
          <dgm:bulletEnabled val="1"/>
        </dgm:presLayoutVars>
      </dgm:prSet>
      <dgm:spPr/>
    </dgm:pt>
    <dgm:pt modelId="{78CB5E84-C296-4505-A3E6-CCDBEB799651}" type="pres">
      <dgm:prSet presAssocID="{FE138FB2-8BB5-4433-BC2B-34C308A39E34}" presName="descendantText" presStyleLbl="alignAcc1" presStyleIdx="1" presStyleCnt="3" custScaleY="146710">
        <dgm:presLayoutVars>
          <dgm:bulletEnabled val="1"/>
        </dgm:presLayoutVars>
      </dgm:prSet>
      <dgm:spPr/>
    </dgm:pt>
    <dgm:pt modelId="{130ECC46-E708-48BA-9C48-C724033C36F5}" type="pres">
      <dgm:prSet presAssocID="{26C38210-9283-42B0-828A-3315828C8C79}" presName="sp" presStyleCnt="0"/>
      <dgm:spPr/>
    </dgm:pt>
    <dgm:pt modelId="{333FB44D-EF01-4D87-A918-22BED23D432A}" type="pres">
      <dgm:prSet presAssocID="{994A56C5-5FA4-44DE-9578-54E8DBFA839F}" presName="composite" presStyleCnt="0"/>
      <dgm:spPr/>
    </dgm:pt>
    <dgm:pt modelId="{229B9564-011A-4BF9-B2DB-F2D96E4664F3}" type="pres">
      <dgm:prSet presAssocID="{994A56C5-5FA4-44DE-9578-54E8DBFA839F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0D129FA3-04F2-4C49-B6B0-689644AF4F9C}" type="pres">
      <dgm:prSet presAssocID="{994A56C5-5FA4-44DE-9578-54E8DBFA839F}" presName="descendantText" presStyleLbl="alignAcc1" presStyleIdx="2" presStyleCnt="3">
        <dgm:presLayoutVars>
          <dgm:bulletEnabled val="1"/>
        </dgm:presLayoutVars>
      </dgm:prSet>
      <dgm:spPr/>
    </dgm:pt>
  </dgm:ptLst>
  <dgm:cxnLst>
    <dgm:cxn modelId="{2B3C1320-409A-4AB8-A672-1489AE3D2A79}" srcId="{FE138FB2-8BB5-4433-BC2B-34C308A39E34}" destId="{7E864301-4A88-45FF-B3D0-FCCCBE4E0D01}" srcOrd="2" destOrd="0" parTransId="{58A325C6-429D-4455-BECE-844B8B24824A}" sibTransId="{13558145-5AE0-4CF3-8509-6112684BCFAB}"/>
    <dgm:cxn modelId="{11B1122C-DFDB-49A1-8049-EC29CBE08E8F}" type="presOf" srcId="{FE138FB2-8BB5-4433-BC2B-34C308A39E34}" destId="{CE3D2A08-9D96-40C1-85D3-6785C9C2898B}" srcOrd="0" destOrd="0" presId="urn:microsoft.com/office/officeart/2005/8/layout/chevron2"/>
    <dgm:cxn modelId="{1F3E1240-BC8C-4AED-A5DD-78CA75EBD724}" type="presOf" srcId="{70FA3A85-50B6-4139-81B2-FAB2BA5F3471}" destId="{78CB5E84-C296-4505-A3E6-CCDBEB799651}" srcOrd="0" destOrd="1" presId="urn:microsoft.com/office/officeart/2005/8/layout/chevron2"/>
    <dgm:cxn modelId="{CD2EAB5F-78E3-460E-A302-464AE06A5EA8}" srcId="{994A56C5-5FA4-44DE-9578-54E8DBFA839F}" destId="{7BA2EB8F-E2A5-4938-A648-1FC6084F1CFE}" srcOrd="0" destOrd="0" parTransId="{AB238C78-4A10-4D5F-A954-A0C65B474FE8}" sibTransId="{32264502-B65D-4E5D-9A28-B68687B7C8A0}"/>
    <dgm:cxn modelId="{6CFB4845-14ED-4332-8B50-935D71E363AB}" type="presOf" srcId="{71771C4A-92B8-40C5-B4BD-37BB9CDB969E}" destId="{7BE20EC2-5891-4966-9B4A-C360367FA572}" srcOrd="0" destOrd="0" presId="urn:microsoft.com/office/officeart/2005/8/layout/chevron2"/>
    <dgm:cxn modelId="{FC657E76-A205-49CF-8EAF-84FD4FCFE8D7}" srcId="{FE138FB2-8BB5-4433-BC2B-34C308A39E34}" destId="{3E26E21F-69AF-43A3-8EDD-3FC3E46C3EAE}" srcOrd="0" destOrd="0" parTransId="{36D9B110-04C5-4CFC-AAE1-ACEE877A2578}" sibTransId="{CD69D7F2-EBE1-4374-B62D-337CA31CDD7A}"/>
    <dgm:cxn modelId="{0C6DDE58-B625-435A-B919-11DD5B43DEE6}" type="presOf" srcId="{994A56C5-5FA4-44DE-9578-54E8DBFA839F}" destId="{229B9564-011A-4BF9-B2DB-F2D96E4664F3}" srcOrd="0" destOrd="0" presId="urn:microsoft.com/office/officeart/2005/8/layout/chevron2"/>
    <dgm:cxn modelId="{9E93198D-7005-44AA-AD8C-802CAFAB73EE}" srcId="{71771C4A-92B8-40C5-B4BD-37BB9CDB969E}" destId="{FE138FB2-8BB5-4433-BC2B-34C308A39E34}" srcOrd="1" destOrd="0" parTransId="{1A169994-3CD2-4F98-8123-1968291467C1}" sibTransId="{26C38210-9283-42B0-828A-3315828C8C79}"/>
    <dgm:cxn modelId="{D36A549A-E449-471A-A91E-961B39D677BC}" type="presOf" srcId="{7948DCB1-67D4-4797-A787-590B2B7A32E9}" destId="{6EE89791-D140-4953-8F15-A288584026E4}" srcOrd="0" destOrd="0" presId="urn:microsoft.com/office/officeart/2005/8/layout/chevron2"/>
    <dgm:cxn modelId="{3465D9A1-2F7B-426A-931B-9F499466803B}" type="presOf" srcId="{E16B5CEB-D8F7-4AB5-BB75-8159192BA840}" destId="{3B9DB606-F0E9-4461-B112-D7E0C3850E0C}" srcOrd="0" destOrd="0" presId="urn:microsoft.com/office/officeart/2005/8/layout/chevron2"/>
    <dgm:cxn modelId="{1828B5B5-B606-499E-A9DC-F9CA2E1191BF}" type="presOf" srcId="{7BA2EB8F-E2A5-4938-A648-1FC6084F1CFE}" destId="{0D129FA3-04F2-4C49-B6B0-689644AF4F9C}" srcOrd="0" destOrd="0" presId="urn:microsoft.com/office/officeart/2005/8/layout/chevron2"/>
    <dgm:cxn modelId="{257549C6-2CC4-4FBE-84E7-6393483CE27E}" type="presOf" srcId="{3E26E21F-69AF-43A3-8EDD-3FC3E46C3EAE}" destId="{78CB5E84-C296-4505-A3E6-CCDBEB799651}" srcOrd="0" destOrd="0" presId="urn:microsoft.com/office/officeart/2005/8/layout/chevron2"/>
    <dgm:cxn modelId="{4C47E0D3-7014-424D-B460-B281FA744264}" srcId="{FE138FB2-8BB5-4433-BC2B-34C308A39E34}" destId="{70FA3A85-50B6-4139-81B2-FAB2BA5F3471}" srcOrd="1" destOrd="0" parTransId="{464BF174-90BE-4360-8F38-79173BCB41C0}" sibTransId="{6F4F3BA2-1BB6-4C4A-8505-EA8F72D83187}"/>
    <dgm:cxn modelId="{7A0EA3D4-97CE-4434-A8CF-D2C7EAB7463D}" srcId="{71771C4A-92B8-40C5-B4BD-37BB9CDB969E}" destId="{7948DCB1-67D4-4797-A787-590B2B7A32E9}" srcOrd="0" destOrd="0" parTransId="{64698A77-66DE-4817-BD2C-C6C45024DBD9}" sibTransId="{00D4E9F6-4FB4-4854-BD9F-506CD7A36F46}"/>
    <dgm:cxn modelId="{7C7BDCED-4D76-4BF6-8AC3-B44A7C1D993B}" srcId="{71771C4A-92B8-40C5-B4BD-37BB9CDB969E}" destId="{994A56C5-5FA4-44DE-9578-54E8DBFA839F}" srcOrd="2" destOrd="0" parTransId="{726B8AE3-5C66-49A4-9776-CE5B7E03AC56}" sibTransId="{FD3FBCCA-BF9B-4D98-9C8A-6D29E9827198}"/>
    <dgm:cxn modelId="{A9729CF8-11EC-49AF-BBEA-34F7BD2A9F6A}" srcId="{7948DCB1-67D4-4797-A787-590B2B7A32E9}" destId="{E16B5CEB-D8F7-4AB5-BB75-8159192BA840}" srcOrd="0" destOrd="0" parTransId="{545185DC-BEE1-4284-85B0-759421B083AD}" sibTransId="{770E201D-2B9A-4A06-B288-3DFFF8EFEC9D}"/>
    <dgm:cxn modelId="{A8BB73FC-48BC-4D41-984F-D62A559292AC}" type="presOf" srcId="{7E864301-4A88-45FF-B3D0-FCCCBE4E0D01}" destId="{78CB5E84-C296-4505-A3E6-CCDBEB799651}" srcOrd="0" destOrd="2" presId="urn:microsoft.com/office/officeart/2005/8/layout/chevron2"/>
    <dgm:cxn modelId="{B61D4B5E-2795-4EE7-BB5B-A35DF021621F}" type="presParOf" srcId="{7BE20EC2-5891-4966-9B4A-C360367FA572}" destId="{C2995374-9015-4467-A1B5-3CBEDB807E5B}" srcOrd="0" destOrd="0" presId="urn:microsoft.com/office/officeart/2005/8/layout/chevron2"/>
    <dgm:cxn modelId="{992DA244-75D0-4F5C-AAC5-568791446EA1}" type="presParOf" srcId="{C2995374-9015-4467-A1B5-3CBEDB807E5B}" destId="{6EE89791-D140-4953-8F15-A288584026E4}" srcOrd="0" destOrd="0" presId="urn:microsoft.com/office/officeart/2005/8/layout/chevron2"/>
    <dgm:cxn modelId="{2CC8DC1C-3E8F-4F46-B44E-0DA48747AB4A}" type="presParOf" srcId="{C2995374-9015-4467-A1B5-3CBEDB807E5B}" destId="{3B9DB606-F0E9-4461-B112-D7E0C3850E0C}" srcOrd="1" destOrd="0" presId="urn:microsoft.com/office/officeart/2005/8/layout/chevron2"/>
    <dgm:cxn modelId="{313A3E28-ADB8-41C0-8E39-600D52E3DEA3}" type="presParOf" srcId="{7BE20EC2-5891-4966-9B4A-C360367FA572}" destId="{680154A6-FF75-42EE-8864-0BDFAAF0D212}" srcOrd="1" destOrd="0" presId="urn:microsoft.com/office/officeart/2005/8/layout/chevron2"/>
    <dgm:cxn modelId="{6FA76414-4813-4261-9720-FBC07C1F74A4}" type="presParOf" srcId="{7BE20EC2-5891-4966-9B4A-C360367FA572}" destId="{20C66D0F-6C14-4D4E-9D75-CD0ABDFD100F}" srcOrd="2" destOrd="0" presId="urn:microsoft.com/office/officeart/2005/8/layout/chevron2"/>
    <dgm:cxn modelId="{7570D61A-5CAC-4F74-8B0C-EA0D5D63B5B6}" type="presParOf" srcId="{20C66D0F-6C14-4D4E-9D75-CD0ABDFD100F}" destId="{CE3D2A08-9D96-40C1-85D3-6785C9C2898B}" srcOrd="0" destOrd="0" presId="urn:microsoft.com/office/officeart/2005/8/layout/chevron2"/>
    <dgm:cxn modelId="{52B18068-D913-42C9-B0F1-35ED210D9F5C}" type="presParOf" srcId="{20C66D0F-6C14-4D4E-9D75-CD0ABDFD100F}" destId="{78CB5E84-C296-4505-A3E6-CCDBEB799651}" srcOrd="1" destOrd="0" presId="urn:microsoft.com/office/officeart/2005/8/layout/chevron2"/>
    <dgm:cxn modelId="{A848F468-21F0-4025-B92D-63658B9545CA}" type="presParOf" srcId="{7BE20EC2-5891-4966-9B4A-C360367FA572}" destId="{130ECC46-E708-48BA-9C48-C724033C36F5}" srcOrd="3" destOrd="0" presId="urn:microsoft.com/office/officeart/2005/8/layout/chevron2"/>
    <dgm:cxn modelId="{3D68492A-9FE4-477F-9FF0-5D8A8DAB9274}" type="presParOf" srcId="{7BE20EC2-5891-4966-9B4A-C360367FA572}" destId="{333FB44D-EF01-4D87-A918-22BED23D432A}" srcOrd="4" destOrd="0" presId="urn:microsoft.com/office/officeart/2005/8/layout/chevron2"/>
    <dgm:cxn modelId="{5890D2D7-A2F8-4D01-9166-2464705575FC}" type="presParOf" srcId="{333FB44D-EF01-4D87-A918-22BED23D432A}" destId="{229B9564-011A-4BF9-B2DB-F2D96E4664F3}" srcOrd="0" destOrd="0" presId="urn:microsoft.com/office/officeart/2005/8/layout/chevron2"/>
    <dgm:cxn modelId="{03211E80-F671-4522-AF41-A914AFA7450B}" type="presParOf" srcId="{333FB44D-EF01-4D87-A918-22BED23D432A}" destId="{0D129FA3-04F2-4C49-B6B0-689644AF4F9C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1771C4A-92B8-40C5-B4BD-37BB9CDB969E}" type="doc">
      <dgm:prSet loTypeId="urn:microsoft.com/office/officeart/2005/8/layout/chevron2" loCatId="list" qsTypeId="urn:microsoft.com/office/officeart/2005/8/quickstyle/simple5" qsCatId="simple" csTypeId="urn:microsoft.com/office/officeart/2005/8/colors/accent4_4" csCatId="accent4" phldr="1"/>
      <dgm:spPr/>
      <dgm:t>
        <a:bodyPr/>
        <a:lstStyle/>
        <a:p>
          <a:endParaRPr lang="en-US"/>
        </a:p>
      </dgm:t>
    </dgm:pt>
    <dgm:pt modelId="{7948DCB1-67D4-4797-A787-590B2B7A32E9}">
      <dgm:prSet phldrT="[Text]" custT="1"/>
      <dgm:spPr>
        <a:solidFill>
          <a:srgbClr val="1EA364"/>
        </a:solidFill>
      </dgm:spPr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ức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698A77-66DE-4817-BD2C-C6C45024DBD9}" type="parTrans" cxnId="{7A0EA3D4-97CE-4434-A8CF-D2C7EAB7463D}">
      <dgm:prSet/>
      <dgm:spPr/>
      <dgm:t>
        <a:bodyPr/>
        <a:lstStyle/>
        <a:p>
          <a:endParaRPr lang="en-US"/>
        </a:p>
      </dgm:t>
    </dgm:pt>
    <dgm:pt modelId="{00D4E9F6-4FB4-4854-BD9F-506CD7A36F46}" type="sibTrans" cxnId="{7A0EA3D4-97CE-4434-A8CF-D2C7EAB7463D}">
      <dgm:prSet/>
      <dgm:spPr/>
      <dgm:t>
        <a:bodyPr/>
        <a:lstStyle/>
        <a:p>
          <a:endParaRPr lang="en-US"/>
        </a:p>
      </dgm:t>
    </dgm:pt>
    <dgm:pt modelId="{E16B5CEB-D8F7-4AB5-BB75-8159192BA840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ớp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ử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2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ạn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1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ọ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à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545185DC-BEE1-4284-85B0-759421B083AD}" type="parTrans" cxnId="{A9729CF8-11EC-49AF-BBEA-34F7BD2A9F6A}">
      <dgm:prSet/>
      <dgm:spPr/>
      <dgm:t>
        <a:bodyPr/>
        <a:lstStyle/>
        <a:p>
          <a:endParaRPr lang="en-US"/>
        </a:p>
      </dgm:t>
    </dgm:pt>
    <dgm:pt modelId="{770E201D-2B9A-4A06-B288-3DFFF8EFEC9D}" type="sibTrans" cxnId="{A9729CF8-11EC-49AF-BBEA-34F7BD2A9F6A}">
      <dgm:prSet/>
      <dgm:spPr/>
      <dgm:t>
        <a:bodyPr/>
        <a:lstStyle/>
        <a:p>
          <a:endParaRPr lang="en-US"/>
        </a:p>
      </dgm:t>
    </dgm:pt>
    <dgm:pt modelId="{FE138FB2-8BB5-4433-BC2B-34C308A39E34}">
      <dgm:prSet phldrT="[Text]" custT="1"/>
      <dgm:spPr>
        <a:solidFill>
          <a:srgbClr val="DA6946"/>
        </a:solidFill>
      </dgm:spPr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A169994-3CD2-4F98-8123-1968291467C1}" type="parTrans" cxnId="{9E93198D-7005-44AA-AD8C-802CAFAB73EE}">
      <dgm:prSet/>
      <dgm:spPr/>
      <dgm:t>
        <a:bodyPr/>
        <a:lstStyle/>
        <a:p>
          <a:endParaRPr lang="en-US"/>
        </a:p>
      </dgm:t>
    </dgm:pt>
    <dgm:pt modelId="{26C38210-9283-42B0-828A-3315828C8C79}" type="sibTrans" cxnId="{9E93198D-7005-44AA-AD8C-802CAFAB73EE}">
      <dgm:prSet/>
      <dgm:spPr/>
      <dgm:t>
        <a:bodyPr/>
        <a:lstStyle/>
        <a:p>
          <a:endParaRPr lang="en-US"/>
        </a:p>
      </dgm:t>
    </dgm:pt>
    <dgm:pt modelId="{3E26E21F-69AF-43A3-8EDD-3FC3E46C3EAE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ạn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iệm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ụ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ắp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ếp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ộ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dung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ào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ị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í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ú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ể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ắ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a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ổ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iệu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á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0.</a:t>
          </a:r>
        </a:p>
      </dgm:t>
    </dgm:pt>
    <dgm:pt modelId="{36D9B110-04C5-4CFC-AAE1-ACEE877A2578}" type="parTrans" cxnId="{FC657E76-A205-49CF-8EAF-84FD4FCFE8D7}">
      <dgm:prSet/>
      <dgm:spPr/>
      <dgm:t>
        <a:bodyPr/>
        <a:lstStyle/>
        <a:p>
          <a:endParaRPr lang="en-US"/>
        </a:p>
      </dgm:t>
    </dgm:pt>
    <dgm:pt modelId="{CD69D7F2-EBE1-4374-B62D-337CA31CDD7A}" type="sibTrans" cxnId="{FC657E76-A205-49CF-8EAF-84FD4FCFE8D7}">
      <dgm:prSet/>
      <dgm:spPr/>
      <dgm:t>
        <a:bodyPr/>
        <a:lstStyle/>
        <a:p>
          <a:endParaRPr lang="en-US"/>
        </a:p>
      </dgm:t>
    </dgm:pt>
    <dgm:pt modelId="{994A56C5-5FA4-44DE-9578-54E8DBFA839F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ờ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an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26B8AE3-5C66-49A4-9776-CE5B7E03AC56}" type="parTrans" cxnId="{7C7BDCED-4D76-4BF6-8AC3-B44A7C1D993B}">
      <dgm:prSet/>
      <dgm:spPr/>
      <dgm:t>
        <a:bodyPr/>
        <a:lstStyle/>
        <a:p>
          <a:endParaRPr lang="en-US"/>
        </a:p>
      </dgm:t>
    </dgm:pt>
    <dgm:pt modelId="{FD3FBCCA-BF9B-4D98-9C8A-6D29E9827198}" type="sibTrans" cxnId="{7C7BDCED-4D76-4BF6-8AC3-B44A7C1D993B}">
      <dgm:prSet/>
      <dgm:spPr/>
      <dgm:t>
        <a:bodyPr/>
        <a:lstStyle/>
        <a:p>
          <a:endParaRPr lang="en-US"/>
        </a:p>
      </dgm:t>
    </dgm:pt>
    <dgm:pt modelId="{7BA2EB8F-E2A5-4938-A648-1FC6084F1CFE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2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út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B238C78-4A10-4D5F-A954-A0C65B474FE8}" type="parTrans" cxnId="{CD2EAB5F-78E3-460E-A302-464AE06A5EA8}">
      <dgm:prSet/>
      <dgm:spPr/>
      <dgm:t>
        <a:bodyPr/>
        <a:lstStyle/>
        <a:p>
          <a:endParaRPr lang="en-US"/>
        </a:p>
      </dgm:t>
    </dgm:pt>
    <dgm:pt modelId="{32264502-B65D-4E5D-9A28-B68687B7C8A0}" type="sibTrans" cxnId="{CD2EAB5F-78E3-460E-A302-464AE06A5EA8}">
      <dgm:prSet/>
      <dgm:spPr/>
      <dgm:t>
        <a:bodyPr/>
        <a:lstStyle/>
        <a:p>
          <a:endParaRPr lang="en-US"/>
        </a:p>
      </dgm:t>
    </dgm:pt>
    <dgm:pt modelId="{7BE20EC2-5891-4966-9B4A-C360367FA572}" type="pres">
      <dgm:prSet presAssocID="{71771C4A-92B8-40C5-B4BD-37BB9CDB969E}" presName="linearFlow" presStyleCnt="0">
        <dgm:presLayoutVars>
          <dgm:dir/>
          <dgm:animLvl val="lvl"/>
          <dgm:resizeHandles val="exact"/>
        </dgm:presLayoutVars>
      </dgm:prSet>
      <dgm:spPr/>
    </dgm:pt>
    <dgm:pt modelId="{C2995374-9015-4467-A1B5-3CBEDB807E5B}" type="pres">
      <dgm:prSet presAssocID="{7948DCB1-67D4-4797-A787-590B2B7A32E9}" presName="composite" presStyleCnt="0"/>
      <dgm:spPr/>
    </dgm:pt>
    <dgm:pt modelId="{6EE89791-D140-4953-8F15-A288584026E4}" type="pres">
      <dgm:prSet presAssocID="{7948DCB1-67D4-4797-A787-590B2B7A32E9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3B9DB606-F0E9-4461-B112-D7E0C3850E0C}" type="pres">
      <dgm:prSet presAssocID="{7948DCB1-67D4-4797-A787-590B2B7A32E9}" presName="descendantText" presStyleLbl="alignAcc1" presStyleIdx="0" presStyleCnt="3" custLinFactNeighborX="0">
        <dgm:presLayoutVars>
          <dgm:bulletEnabled val="1"/>
        </dgm:presLayoutVars>
      </dgm:prSet>
      <dgm:spPr/>
    </dgm:pt>
    <dgm:pt modelId="{680154A6-FF75-42EE-8864-0BDFAAF0D212}" type="pres">
      <dgm:prSet presAssocID="{00D4E9F6-4FB4-4854-BD9F-506CD7A36F46}" presName="sp" presStyleCnt="0"/>
      <dgm:spPr/>
    </dgm:pt>
    <dgm:pt modelId="{20C66D0F-6C14-4D4E-9D75-CD0ABDFD100F}" type="pres">
      <dgm:prSet presAssocID="{FE138FB2-8BB5-4433-BC2B-34C308A39E34}" presName="composite" presStyleCnt="0"/>
      <dgm:spPr/>
    </dgm:pt>
    <dgm:pt modelId="{CE3D2A08-9D96-40C1-85D3-6785C9C2898B}" type="pres">
      <dgm:prSet presAssocID="{FE138FB2-8BB5-4433-BC2B-34C308A39E34}" presName="parentText" presStyleLbl="alignNode1" presStyleIdx="1" presStyleCnt="3" custLinFactNeighborX="-884" custLinFactNeighborY="-4333">
        <dgm:presLayoutVars>
          <dgm:chMax val="1"/>
          <dgm:bulletEnabled val="1"/>
        </dgm:presLayoutVars>
      </dgm:prSet>
      <dgm:spPr/>
    </dgm:pt>
    <dgm:pt modelId="{78CB5E84-C296-4505-A3E6-CCDBEB799651}" type="pres">
      <dgm:prSet presAssocID="{FE138FB2-8BB5-4433-BC2B-34C308A39E34}" presName="descendantText" presStyleLbl="alignAcc1" presStyleIdx="1" presStyleCnt="3" custScaleY="146710">
        <dgm:presLayoutVars>
          <dgm:bulletEnabled val="1"/>
        </dgm:presLayoutVars>
      </dgm:prSet>
      <dgm:spPr/>
    </dgm:pt>
    <dgm:pt modelId="{130ECC46-E708-48BA-9C48-C724033C36F5}" type="pres">
      <dgm:prSet presAssocID="{26C38210-9283-42B0-828A-3315828C8C79}" presName="sp" presStyleCnt="0"/>
      <dgm:spPr/>
    </dgm:pt>
    <dgm:pt modelId="{333FB44D-EF01-4D87-A918-22BED23D432A}" type="pres">
      <dgm:prSet presAssocID="{994A56C5-5FA4-44DE-9578-54E8DBFA839F}" presName="composite" presStyleCnt="0"/>
      <dgm:spPr/>
    </dgm:pt>
    <dgm:pt modelId="{229B9564-011A-4BF9-B2DB-F2D96E4664F3}" type="pres">
      <dgm:prSet presAssocID="{994A56C5-5FA4-44DE-9578-54E8DBFA839F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0D129FA3-04F2-4C49-B6B0-689644AF4F9C}" type="pres">
      <dgm:prSet presAssocID="{994A56C5-5FA4-44DE-9578-54E8DBFA839F}" presName="descendantText" presStyleLbl="alignAcc1" presStyleIdx="2" presStyleCnt="3">
        <dgm:presLayoutVars>
          <dgm:bulletEnabled val="1"/>
        </dgm:presLayoutVars>
      </dgm:prSet>
      <dgm:spPr/>
    </dgm:pt>
  </dgm:ptLst>
  <dgm:cxnLst>
    <dgm:cxn modelId="{B1C7E423-2346-4289-9B9C-A449D7CD1B21}" type="presOf" srcId="{71771C4A-92B8-40C5-B4BD-37BB9CDB969E}" destId="{7BE20EC2-5891-4966-9B4A-C360367FA572}" srcOrd="0" destOrd="0" presId="urn:microsoft.com/office/officeart/2005/8/layout/chevron2"/>
    <dgm:cxn modelId="{1FB7AF26-58C4-45FB-BF8B-989801EE481A}" type="presOf" srcId="{994A56C5-5FA4-44DE-9578-54E8DBFA839F}" destId="{229B9564-011A-4BF9-B2DB-F2D96E4664F3}" srcOrd="0" destOrd="0" presId="urn:microsoft.com/office/officeart/2005/8/layout/chevron2"/>
    <dgm:cxn modelId="{CD2EAB5F-78E3-460E-A302-464AE06A5EA8}" srcId="{994A56C5-5FA4-44DE-9578-54E8DBFA839F}" destId="{7BA2EB8F-E2A5-4938-A648-1FC6084F1CFE}" srcOrd="0" destOrd="0" parTransId="{AB238C78-4A10-4D5F-A954-A0C65B474FE8}" sibTransId="{32264502-B65D-4E5D-9A28-B68687B7C8A0}"/>
    <dgm:cxn modelId="{FC657E76-A205-49CF-8EAF-84FD4FCFE8D7}" srcId="{FE138FB2-8BB5-4433-BC2B-34C308A39E34}" destId="{3E26E21F-69AF-43A3-8EDD-3FC3E46C3EAE}" srcOrd="0" destOrd="0" parTransId="{36D9B110-04C5-4CFC-AAE1-ACEE877A2578}" sibTransId="{CD69D7F2-EBE1-4374-B62D-337CA31CDD7A}"/>
    <dgm:cxn modelId="{4D99C782-EAF8-4A18-936A-974AA8DD1952}" type="presOf" srcId="{7948DCB1-67D4-4797-A787-590B2B7A32E9}" destId="{6EE89791-D140-4953-8F15-A288584026E4}" srcOrd="0" destOrd="0" presId="urn:microsoft.com/office/officeart/2005/8/layout/chevron2"/>
    <dgm:cxn modelId="{9E93198D-7005-44AA-AD8C-802CAFAB73EE}" srcId="{71771C4A-92B8-40C5-B4BD-37BB9CDB969E}" destId="{FE138FB2-8BB5-4433-BC2B-34C308A39E34}" srcOrd="1" destOrd="0" parTransId="{1A169994-3CD2-4F98-8123-1968291467C1}" sibTransId="{26C38210-9283-42B0-828A-3315828C8C79}"/>
    <dgm:cxn modelId="{56E2AA8F-5F57-4DA3-8E64-9E6A6012CE9B}" type="presOf" srcId="{7BA2EB8F-E2A5-4938-A648-1FC6084F1CFE}" destId="{0D129FA3-04F2-4C49-B6B0-689644AF4F9C}" srcOrd="0" destOrd="0" presId="urn:microsoft.com/office/officeart/2005/8/layout/chevron2"/>
    <dgm:cxn modelId="{6131D4BB-6A4D-43FE-9033-D0FAB39BF87A}" type="presOf" srcId="{FE138FB2-8BB5-4433-BC2B-34C308A39E34}" destId="{CE3D2A08-9D96-40C1-85D3-6785C9C2898B}" srcOrd="0" destOrd="0" presId="urn:microsoft.com/office/officeart/2005/8/layout/chevron2"/>
    <dgm:cxn modelId="{28C71BD4-9B62-4532-8554-D409495296EB}" type="presOf" srcId="{E16B5CEB-D8F7-4AB5-BB75-8159192BA840}" destId="{3B9DB606-F0E9-4461-B112-D7E0C3850E0C}" srcOrd="0" destOrd="0" presId="urn:microsoft.com/office/officeart/2005/8/layout/chevron2"/>
    <dgm:cxn modelId="{7A0EA3D4-97CE-4434-A8CF-D2C7EAB7463D}" srcId="{71771C4A-92B8-40C5-B4BD-37BB9CDB969E}" destId="{7948DCB1-67D4-4797-A787-590B2B7A32E9}" srcOrd="0" destOrd="0" parTransId="{64698A77-66DE-4817-BD2C-C6C45024DBD9}" sibTransId="{00D4E9F6-4FB4-4854-BD9F-506CD7A36F46}"/>
    <dgm:cxn modelId="{BE79ADED-BE64-4389-96F4-A163111D8950}" type="presOf" srcId="{3E26E21F-69AF-43A3-8EDD-3FC3E46C3EAE}" destId="{78CB5E84-C296-4505-A3E6-CCDBEB799651}" srcOrd="0" destOrd="0" presId="urn:microsoft.com/office/officeart/2005/8/layout/chevron2"/>
    <dgm:cxn modelId="{7C7BDCED-4D76-4BF6-8AC3-B44A7C1D993B}" srcId="{71771C4A-92B8-40C5-B4BD-37BB9CDB969E}" destId="{994A56C5-5FA4-44DE-9578-54E8DBFA839F}" srcOrd="2" destOrd="0" parTransId="{726B8AE3-5C66-49A4-9776-CE5B7E03AC56}" sibTransId="{FD3FBCCA-BF9B-4D98-9C8A-6D29E9827198}"/>
    <dgm:cxn modelId="{A9729CF8-11EC-49AF-BBEA-34F7BD2A9F6A}" srcId="{7948DCB1-67D4-4797-A787-590B2B7A32E9}" destId="{E16B5CEB-D8F7-4AB5-BB75-8159192BA840}" srcOrd="0" destOrd="0" parTransId="{545185DC-BEE1-4284-85B0-759421B083AD}" sibTransId="{770E201D-2B9A-4A06-B288-3DFFF8EFEC9D}"/>
    <dgm:cxn modelId="{4AC26695-0A35-4F50-9D20-FB7AF360D364}" type="presParOf" srcId="{7BE20EC2-5891-4966-9B4A-C360367FA572}" destId="{C2995374-9015-4467-A1B5-3CBEDB807E5B}" srcOrd="0" destOrd="0" presId="urn:microsoft.com/office/officeart/2005/8/layout/chevron2"/>
    <dgm:cxn modelId="{2FDECB4B-3172-4006-96CE-3FFC7F0EF58A}" type="presParOf" srcId="{C2995374-9015-4467-A1B5-3CBEDB807E5B}" destId="{6EE89791-D140-4953-8F15-A288584026E4}" srcOrd="0" destOrd="0" presId="urn:microsoft.com/office/officeart/2005/8/layout/chevron2"/>
    <dgm:cxn modelId="{EF2A05CC-30DF-49B4-8F53-C1BBB9D00F46}" type="presParOf" srcId="{C2995374-9015-4467-A1B5-3CBEDB807E5B}" destId="{3B9DB606-F0E9-4461-B112-D7E0C3850E0C}" srcOrd="1" destOrd="0" presId="urn:microsoft.com/office/officeart/2005/8/layout/chevron2"/>
    <dgm:cxn modelId="{6FFDBEE4-674F-41EF-B176-34A38DD2A125}" type="presParOf" srcId="{7BE20EC2-5891-4966-9B4A-C360367FA572}" destId="{680154A6-FF75-42EE-8864-0BDFAAF0D212}" srcOrd="1" destOrd="0" presId="urn:microsoft.com/office/officeart/2005/8/layout/chevron2"/>
    <dgm:cxn modelId="{CEFC97FD-24C1-4D87-AC04-D2AE37F4AAF2}" type="presParOf" srcId="{7BE20EC2-5891-4966-9B4A-C360367FA572}" destId="{20C66D0F-6C14-4D4E-9D75-CD0ABDFD100F}" srcOrd="2" destOrd="0" presId="urn:microsoft.com/office/officeart/2005/8/layout/chevron2"/>
    <dgm:cxn modelId="{96290287-6FB7-45A6-9CCC-BA264378A5D6}" type="presParOf" srcId="{20C66D0F-6C14-4D4E-9D75-CD0ABDFD100F}" destId="{CE3D2A08-9D96-40C1-85D3-6785C9C2898B}" srcOrd="0" destOrd="0" presId="urn:microsoft.com/office/officeart/2005/8/layout/chevron2"/>
    <dgm:cxn modelId="{D31AC9B4-DF28-4106-96B8-2DE56BC84C47}" type="presParOf" srcId="{20C66D0F-6C14-4D4E-9D75-CD0ABDFD100F}" destId="{78CB5E84-C296-4505-A3E6-CCDBEB799651}" srcOrd="1" destOrd="0" presId="urn:microsoft.com/office/officeart/2005/8/layout/chevron2"/>
    <dgm:cxn modelId="{F29EBBC0-02A0-477F-8AA4-8567874A1FF7}" type="presParOf" srcId="{7BE20EC2-5891-4966-9B4A-C360367FA572}" destId="{130ECC46-E708-48BA-9C48-C724033C36F5}" srcOrd="3" destOrd="0" presId="urn:microsoft.com/office/officeart/2005/8/layout/chevron2"/>
    <dgm:cxn modelId="{763D8D1B-D423-4506-9069-8A9A58E40A41}" type="presParOf" srcId="{7BE20EC2-5891-4966-9B4A-C360367FA572}" destId="{333FB44D-EF01-4D87-A918-22BED23D432A}" srcOrd="4" destOrd="0" presId="urn:microsoft.com/office/officeart/2005/8/layout/chevron2"/>
    <dgm:cxn modelId="{9808F180-9846-40DF-AF11-5FD79D512944}" type="presParOf" srcId="{333FB44D-EF01-4D87-A918-22BED23D432A}" destId="{229B9564-011A-4BF9-B2DB-F2D96E4664F3}" srcOrd="0" destOrd="0" presId="urn:microsoft.com/office/officeart/2005/8/layout/chevron2"/>
    <dgm:cxn modelId="{BCC10BD1-59E3-43E1-92EA-AA4913E1173F}" type="presParOf" srcId="{333FB44D-EF01-4D87-A918-22BED23D432A}" destId="{0D129FA3-04F2-4C49-B6B0-689644AF4F9C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EE89791-D140-4953-8F15-A288584026E4}">
      <dsp:nvSpPr>
        <dsp:cNvPr id="0" name=""/>
        <dsp:cNvSpPr/>
      </dsp:nvSpPr>
      <dsp:spPr>
        <a:xfrm rot="5400000">
          <a:off x="-230792" y="236076"/>
          <a:ext cx="1538619" cy="1077033"/>
        </a:xfrm>
        <a:prstGeom prst="chevron">
          <a:avLst/>
        </a:prstGeom>
        <a:solidFill>
          <a:srgbClr val="1EA364"/>
        </a:solidFill>
        <a:ln w="6350" cap="flat" cmpd="sng" algn="ctr">
          <a:solidFill>
            <a:schemeClr val="accent4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ức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" y="543800"/>
        <a:ext cx="1077033" cy="461586"/>
      </dsp:txXfrm>
    </dsp:sp>
    <dsp:sp modelId="{3B9DB606-F0E9-4461-B112-D7E0C3850E0C}">
      <dsp:nvSpPr>
        <dsp:cNvPr id="0" name=""/>
        <dsp:cNvSpPr/>
      </dsp:nvSpPr>
      <dsp:spPr>
        <a:xfrm rot="5400000">
          <a:off x="4811908" y="-3729591"/>
          <a:ext cx="1000628" cy="84703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077034" y="54130"/>
        <a:ext cx="8421531" cy="902934"/>
      </dsp:txXfrm>
    </dsp:sp>
    <dsp:sp modelId="{CE3D2A08-9D96-40C1-85D3-6785C9C2898B}">
      <dsp:nvSpPr>
        <dsp:cNvPr id="0" name=""/>
        <dsp:cNvSpPr/>
      </dsp:nvSpPr>
      <dsp:spPr>
        <a:xfrm rot="5400000">
          <a:off x="-230792" y="1758164"/>
          <a:ext cx="1538619" cy="1077033"/>
        </a:xfrm>
        <a:prstGeom prst="chevron">
          <a:avLst/>
        </a:prstGeom>
        <a:solidFill>
          <a:srgbClr val="DA6946"/>
        </a:solidFill>
        <a:ln w="6350" cap="flat" cmpd="sng" algn="ctr">
          <a:solidFill>
            <a:schemeClr val="accent4">
              <a:shade val="50000"/>
              <a:hueOff val="-396136"/>
              <a:satOff val="0"/>
              <a:lumOff val="32202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" y="2065888"/>
        <a:ext cx="1077033" cy="461586"/>
      </dsp:txXfrm>
    </dsp:sp>
    <dsp:sp modelId="{78CB5E84-C296-4505-A3E6-CCDBEB799651}">
      <dsp:nvSpPr>
        <dsp:cNvPr id="0" name=""/>
        <dsp:cNvSpPr/>
      </dsp:nvSpPr>
      <dsp:spPr>
        <a:xfrm rot="5400000">
          <a:off x="4578597" y="-2141098"/>
          <a:ext cx="1467250" cy="84703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shade val="50000"/>
              <a:hueOff val="-396136"/>
              <a:satOff val="0"/>
              <a:lumOff val="32202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HS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ặt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âu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ỏi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ải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quyết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HĐ2</a:t>
          </a: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ết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ờ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2nhóm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áo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o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t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quả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t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ộ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á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ận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ét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ổ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sung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 rot="-5400000">
        <a:off x="1077034" y="1432090"/>
        <a:ext cx="8398753" cy="1324000"/>
      </dsp:txXfrm>
    </dsp:sp>
    <dsp:sp modelId="{229B9564-011A-4BF9-B2DB-F2D96E4664F3}">
      <dsp:nvSpPr>
        <dsp:cNvPr id="0" name=""/>
        <dsp:cNvSpPr/>
      </dsp:nvSpPr>
      <dsp:spPr>
        <a:xfrm rot="5400000">
          <a:off x="-230792" y="3180014"/>
          <a:ext cx="1538619" cy="1077033"/>
        </a:xfrm>
        <a:prstGeom prst="chevron">
          <a:avLst/>
        </a:prstGeom>
        <a:solidFill>
          <a:srgbClr val="FFC000"/>
        </a:solidFill>
        <a:ln w="6350" cap="flat" cmpd="sng" algn="ctr">
          <a:solidFill>
            <a:schemeClr val="accent4">
              <a:shade val="50000"/>
              <a:hueOff val="-396136"/>
              <a:satOff val="0"/>
              <a:lumOff val="32202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ờ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an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" y="3487738"/>
        <a:ext cx="1077033" cy="461586"/>
      </dsp:txXfrm>
    </dsp:sp>
    <dsp:sp modelId="{0D129FA3-04F2-4C49-B6B0-689644AF4F9C}">
      <dsp:nvSpPr>
        <dsp:cNvPr id="0" name=""/>
        <dsp:cNvSpPr/>
      </dsp:nvSpPr>
      <dsp:spPr>
        <a:xfrm rot="5400000">
          <a:off x="4812171" y="-785915"/>
          <a:ext cx="1000102" cy="84703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shade val="50000"/>
              <a:hueOff val="-396136"/>
              <a:satOff val="0"/>
              <a:lumOff val="32202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3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út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077034" y="2998043"/>
        <a:ext cx="8421557" cy="90246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EE89791-D140-4953-8F15-A288584026E4}">
      <dsp:nvSpPr>
        <dsp:cNvPr id="0" name=""/>
        <dsp:cNvSpPr/>
      </dsp:nvSpPr>
      <dsp:spPr>
        <a:xfrm rot="5400000">
          <a:off x="-230792" y="236076"/>
          <a:ext cx="1538619" cy="1077033"/>
        </a:xfrm>
        <a:prstGeom prst="chevron">
          <a:avLst/>
        </a:prstGeom>
        <a:solidFill>
          <a:srgbClr val="1EA364"/>
        </a:solidFill>
        <a:ln w="6350" cap="flat" cmpd="sng" algn="ctr">
          <a:solidFill>
            <a:schemeClr val="accent4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ức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" y="543800"/>
        <a:ext cx="1077033" cy="461586"/>
      </dsp:txXfrm>
    </dsp:sp>
    <dsp:sp modelId="{3B9DB606-F0E9-4461-B112-D7E0C3850E0C}">
      <dsp:nvSpPr>
        <dsp:cNvPr id="0" name=""/>
        <dsp:cNvSpPr/>
      </dsp:nvSpPr>
      <dsp:spPr>
        <a:xfrm rot="5400000">
          <a:off x="4811908" y="-3729591"/>
          <a:ext cx="1000628" cy="84703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shade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ớp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ử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2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ạn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1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ọ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à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 rot="-5400000">
        <a:off x="1077034" y="54130"/>
        <a:ext cx="8421531" cy="902934"/>
      </dsp:txXfrm>
    </dsp:sp>
    <dsp:sp modelId="{CE3D2A08-9D96-40C1-85D3-6785C9C2898B}">
      <dsp:nvSpPr>
        <dsp:cNvPr id="0" name=""/>
        <dsp:cNvSpPr/>
      </dsp:nvSpPr>
      <dsp:spPr>
        <a:xfrm rot="5400000">
          <a:off x="-230792" y="1758164"/>
          <a:ext cx="1538619" cy="1077033"/>
        </a:xfrm>
        <a:prstGeom prst="chevron">
          <a:avLst/>
        </a:prstGeom>
        <a:solidFill>
          <a:srgbClr val="DA6946"/>
        </a:solidFill>
        <a:ln w="6350" cap="flat" cmpd="sng" algn="ctr">
          <a:solidFill>
            <a:schemeClr val="accent4">
              <a:shade val="50000"/>
              <a:hueOff val="-396136"/>
              <a:satOff val="0"/>
              <a:lumOff val="32202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" y="2065888"/>
        <a:ext cx="1077033" cy="461586"/>
      </dsp:txXfrm>
    </dsp:sp>
    <dsp:sp modelId="{78CB5E84-C296-4505-A3E6-CCDBEB799651}">
      <dsp:nvSpPr>
        <dsp:cNvPr id="0" name=""/>
        <dsp:cNvSpPr/>
      </dsp:nvSpPr>
      <dsp:spPr>
        <a:xfrm rot="5400000">
          <a:off x="4578597" y="-2141098"/>
          <a:ext cx="1467250" cy="84703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shade val="50000"/>
              <a:hueOff val="-396136"/>
              <a:satOff val="0"/>
              <a:lumOff val="32202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ạn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iệm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ụ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ắp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ếp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ộ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dung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ào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ị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í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ú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ể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ắ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a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ổ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iệ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á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0.</a:t>
          </a:r>
        </a:p>
      </dsp:txBody>
      <dsp:txXfrm rot="-5400000">
        <a:off x="1077034" y="1432090"/>
        <a:ext cx="8398753" cy="1324000"/>
      </dsp:txXfrm>
    </dsp:sp>
    <dsp:sp modelId="{229B9564-011A-4BF9-B2DB-F2D96E4664F3}">
      <dsp:nvSpPr>
        <dsp:cNvPr id="0" name=""/>
        <dsp:cNvSpPr/>
      </dsp:nvSpPr>
      <dsp:spPr>
        <a:xfrm rot="5400000">
          <a:off x="-230792" y="3180014"/>
          <a:ext cx="1538619" cy="1077033"/>
        </a:xfrm>
        <a:prstGeom prst="chevron">
          <a:avLst/>
        </a:prstGeom>
        <a:solidFill>
          <a:srgbClr val="FFC000"/>
        </a:solidFill>
        <a:ln w="6350" cap="flat" cmpd="sng" algn="ctr">
          <a:solidFill>
            <a:schemeClr val="accent4">
              <a:shade val="50000"/>
              <a:hueOff val="-396136"/>
              <a:satOff val="0"/>
              <a:lumOff val="32202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ờ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an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" y="3487738"/>
        <a:ext cx="1077033" cy="461586"/>
      </dsp:txXfrm>
    </dsp:sp>
    <dsp:sp modelId="{0D129FA3-04F2-4C49-B6B0-689644AF4F9C}">
      <dsp:nvSpPr>
        <dsp:cNvPr id="0" name=""/>
        <dsp:cNvSpPr/>
      </dsp:nvSpPr>
      <dsp:spPr>
        <a:xfrm rot="5400000">
          <a:off x="4812171" y="-785915"/>
          <a:ext cx="1000102" cy="847037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shade val="50000"/>
              <a:hueOff val="-396136"/>
              <a:satOff val="0"/>
              <a:lumOff val="32202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2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út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077034" y="2998043"/>
        <a:ext cx="8421557" cy="9024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21CCB4-6780-4246-B7F5-3087127DAC87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DEB023-29F4-429F-B0F9-4D9A556967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994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941957-7EFC-4003-ADA7-BA44853D4BA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60491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976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46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18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20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292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646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36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3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775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497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513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3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63.png"/><Relationship Id="rId7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microsoft.com/office/2007/relationships/hdphoto" Target="../media/hdphoto1.wdp"/><Relationship Id="rId4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comments" Target="../comments/comment3.xm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8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comments" Target="../comments/comment4.xml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11" Type="http://schemas.openxmlformats.org/officeDocument/2006/relationships/comments" Target="../comments/comment5.xml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8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75.png"/><Relationship Id="rId10" Type="http://schemas.openxmlformats.org/officeDocument/2006/relationships/image" Target="../media/image77.wmf"/><Relationship Id="rId4" Type="http://schemas.microsoft.com/office/2007/relationships/hdphoto" Target="../media/hdphoto2.wdp"/><Relationship Id="rId9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5.bin"/><Relationship Id="rId21" Type="http://schemas.openxmlformats.org/officeDocument/2006/relationships/comments" Target="../comments/comment6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2.bin"/><Relationship Id="rId2" Type="http://schemas.openxmlformats.org/officeDocument/2006/relationships/image" Target="../media/image61.png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3.wmf"/><Relationship Id="rId18" Type="http://schemas.openxmlformats.org/officeDocument/2006/relationships/comments" Target="../comments/comment7.xml"/><Relationship Id="rId3" Type="http://schemas.openxmlformats.org/officeDocument/2006/relationships/image" Target="../media/image88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95.wmf"/><Relationship Id="rId2" Type="http://schemas.openxmlformats.org/officeDocument/2006/relationships/image" Target="../media/image61.png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88.bin"/><Relationship Id="rId26" Type="http://schemas.openxmlformats.org/officeDocument/2006/relationships/comments" Target="../comments/comment8.xml"/><Relationship Id="rId3" Type="http://schemas.openxmlformats.org/officeDocument/2006/relationships/image" Target="../media/image88.png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image" Target="../media/image61.png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91.bin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99.bin"/><Relationship Id="rId25" Type="http://schemas.openxmlformats.org/officeDocument/2006/relationships/comments" Target="../comments/comment9.xml"/><Relationship Id="rId2" Type="http://schemas.openxmlformats.org/officeDocument/2006/relationships/image" Target="../media/image61.png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10.bin"/><Relationship Id="rId2" Type="http://schemas.openxmlformats.org/officeDocument/2006/relationships/image" Target="../media/image61.png"/><Relationship Id="rId16" Type="http://schemas.openxmlformats.org/officeDocument/2006/relationships/image" Target="../media/image12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21.wmf"/><Relationship Id="rId19" Type="http://schemas.openxmlformats.org/officeDocument/2006/relationships/comments" Target="../comments/comment10.xml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" Type="http://schemas.openxmlformats.org/officeDocument/2006/relationships/image" Target="../media/image5.png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7.jpeg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image" Target="../media/image5.png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comments" Target="../comments/comment1.xml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11" Type="http://schemas.openxmlformats.org/officeDocument/2006/relationships/comments" Target="../comments/comment2.xml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1.bin"/><Relationship Id="rId2" Type="http://schemas.openxmlformats.org/officeDocument/2006/relationships/image" Target="../media/image5.png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6.bin"/><Relationship Id="rId2" Type="http://schemas.openxmlformats.org/officeDocument/2006/relationships/image" Target="../media/image5.png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0726" y="182685"/>
            <a:ext cx="1576701" cy="15685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1189" y="252189"/>
            <a:ext cx="7954963" cy="41887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6973"/>
            <a:ext cx="12192000" cy="58910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8885" y="3520505"/>
            <a:ext cx="2783724" cy="3270391"/>
          </a:xfrm>
          <a:prstGeom prst="rect">
            <a:avLst/>
          </a:prstGeom>
        </p:spPr>
      </p:pic>
      <p:sp>
        <p:nvSpPr>
          <p:cNvPr id="8" name="同侧圆角矩形 7"/>
          <p:cNvSpPr/>
          <p:nvPr/>
        </p:nvSpPr>
        <p:spPr>
          <a:xfrm>
            <a:off x="5729680" y="4707467"/>
            <a:ext cx="6462319" cy="215053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1867">
              <a:solidFill>
                <a:schemeClr val="bg1"/>
              </a:solidFill>
              <a:latin typeface="Arial" panose="020B0604020202020204" pitchFamily="34" charset="0"/>
              <a:ea typeface="字魂59号-创粗黑" panose="00000500000000000000" pitchFamily="2" charset="-122"/>
              <a:cs typeface="Arial" panose="020B0604020202020204" pitchFamily="34" charset="0"/>
            </a:endParaRPr>
          </a:p>
          <a:p>
            <a:endParaRPr lang="en-US" altLang="zh-CN" sz="1867">
              <a:solidFill>
                <a:schemeClr val="bg1"/>
              </a:solidFill>
              <a:latin typeface="Arial" panose="020B0604020202020204" pitchFamily="34" charset="0"/>
              <a:ea typeface="字魂59号-创粗黑" panose="00000500000000000000" pitchFamily="2" charset="-122"/>
              <a:cs typeface="Arial" panose="020B0604020202020204" pitchFamily="34" charset="0"/>
            </a:endParaRPr>
          </a:p>
          <a:p>
            <a:endParaRPr lang="zh-CN" altLang="en-US" sz="1867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050189" y="4724555"/>
            <a:ext cx="1671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OÁN 7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文本框 11">
            <a:extLst>
              <a:ext uri="{FF2B5EF4-FFF2-40B4-BE49-F238E27FC236}">
                <a16:creationId xmlns:a16="http://schemas.microsoft.com/office/drawing/2014/main" id="{609648E3-CF8F-5405-1EE3-8FE93BF19897}"/>
              </a:ext>
            </a:extLst>
          </p:cNvPr>
          <p:cNvSpPr txBox="1"/>
          <p:nvPr/>
        </p:nvSpPr>
        <p:spPr>
          <a:xfrm>
            <a:off x="5729679" y="5233676"/>
            <a:ext cx="64623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fr-FR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7:</a:t>
            </a:r>
          </a:p>
          <a:p>
            <a:pPr algn="ctr"/>
            <a:r>
              <a:rPr lang="fr-FR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fr-FR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fr-FR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272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-35447"/>
            <a:ext cx="12192000" cy="69288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89543" y="725523"/>
            <a:ext cx="1041291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 CHƠI</a:t>
            </a:r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5B82914C-663F-4495-A159-04A8878CD22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63807716"/>
              </p:ext>
            </p:extLst>
          </p:nvPr>
        </p:nvGraphicFramePr>
        <p:xfrm>
          <a:off x="1488142" y="1639352"/>
          <a:ext cx="9547412" cy="44931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5" name="Hình ảnh 7">
            <a:extLst>
              <a:ext uri="{FF2B5EF4-FFF2-40B4-BE49-F238E27FC236}">
                <a16:creationId xmlns:a16="http://schemas.microsoft.com/office/drawing/2014/main" id="{0BC202D9-4DD9-41B3-112D-217ADE57E6D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708" y="4201184"/>
            <a:ext cx="3421030" cy="2836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30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87384456-8791-4271-A49D-4E60F964FD14}"/>
              </a:ext>
            </a:extLst>
          </p:cNvPr>
          <p:cNvSpPr txBox="1"/>
          <p:nvPr/>
        </p:nvSpPr>
        <p:spPr>
          <a:xfrm>
            <a:off x="3300913" y="684493"/>
            <a:ext cx="7856526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5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 CHƠI AI NHANH HƠ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B249AD4-A7F6-29DA-9235-2CC281E57FD8}"/>
                  </a:ext>
                </a:extLst>
              </p:cNvPr>
              <p:cNvSpPr txBox="1"/>
              <p:nvPr/>
            </p:nvSpPr>
            <p:spPr>
              <a:xfrm>
                <a:off x="395788" y="1743145"/>
                <a:ext cx="11395880" cy="32821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2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</m:t>
                          </m:r>
                          <m:r>
                            <a:rPr lang="en-US" sz="5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......+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.......</m:t>
                      </m:r>
                    </m:oMath>
                  </m:oMathPara>
                </a14:m>
                <a:endParaRPr lang="en-US" sz="52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.....−.......</m:t>
                          </m:r>
                        </m:e>
                      </m:d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.......=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......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  <m:r>
                        <a:rPr lang="en-US" sz="5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𝑄</m:t>
                      </m:r>
                    </m:oMath>
                  </m:oMathPara>
                </a14:m>
                <a:endParaRPr lang="en-US" sz="52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ắp xếp các tấm thẻ vào vị trí còn lại để được quy tắc chia một tổng, một hiệu cho một số khác 0.</a:t>
                </a:r>
                <a:endParaRPr lang="en-US" sz="36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B249AD4-A7F6-29DA-9235-2CC281E57F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88" y="1743145"/>
                <a:ext cx="11395880" cy="3282117"/>
              </a:xfrm>
              <a:prstGeom prst="rect">
                <a:avLst/>
              </a:prstGeom>
              <a:blipFill>
                <a:blip r:embed="rId3"/>
                <a:stretch>
                  <a:fillRect l="-1659" r="-1605" b="-5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0" name="Picture 4" descr="Cùng con chơi và học - Bảng chữ cái tiếng Anh - Công ty cổ phần sách MCBooks">
            <a:extLst>
              <a:ext uri="{FF2B5EF4-FFF2-40B4-BE49-F238E27FC236}">
                <a16:creationId xmlns:a16="http://schemas.microsoft.com/office/drawing/2014/main" id="{A00ADAC9-D408-8DF3-B959-C7FE96B38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6889" b="56444" l="62778" r="87222">
                        <a14:foregroundMark x1="77222" y1="48000" x2="77222" y2="48000"/>
                        <a14:foregroundMark x1="70778" y1="48889" x2="70778" y2="48889"/>
                        <a14:foregroundMark x1="77667" y1="47667" x2="77667" y2="47667"/>
                        <a14:foregroundMark x1="76444" y1="49222" x2="76444" y2="49222"/>
                        <a14:foregroundMark x1="64556" y1="49000" x2="64556" y2="49111"/>
                        <a14:foregroundMark x1="87222" y1="56444" x2="87222" y2="56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1111" t="35513" r="21325" b="50000"/>
          <a:stretch/>
        </p:blipFill>
        <p:spPr bwMode="auto">
          <a:xfrm>
            <a:off x="1094838" y="5657751"/>
            <a:ext cx="776026" cy="64008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Cùng con chơi và học - Bảng chữ cái tiếng Anh - Công ty cổ phần sách MCBooks">
            <a:extLst>
              <a:ext uri="{FF2B5EF4-FFF2-40B4-BE49-F238E27FC236}">
                <a16:creationId xmlns:a16="http://schemas.microsoft.com/office/drawing/2014/main" id="{0EE35559-4E0B-D2F8-D312-DE03BF2735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6556" b="49000" l="80889" r="91889">
                        <a14:foregroundMark x1="91222" y1="48889" x2="91222" y2="48889"/>
                        <a14:foregroundMark x1="82444" y1="48444" x2="82444" y2="48444"/>
                        <a14:foregroundMark x1="91889" y1="44667" x2="91889" y2="44667"/>
                        <a14:foregroundMark x1="80889" y1="43000" x2="80889" y2="43000"/>
                        <a14:foregroundMark x1="83778" y1="45000" x2="83778" y2="45000"/>
                        <a14:foregroundMark x1="83778" y1="44000" x2="83778" y2="44000"/>
                        <a14:foregroundMark x1="83889" y1="42222" x2="83889" y2="42222"/>
                        <a14:foregroundMark x1="83889" y1="46222" x2="83889" y2="46222"/>
                        <a14:foregroundMark x1="83889" y1="47000" x2="83889" y2="47000"/>
                        <a14:foregroundMark x1="83667" y1="47778" x2="83667" y2="47778"/>
                        <a14:foregroundMark x1="83778" y1="43333" x2="83778" y2="43333"/>
                        <a14:foregroundMark x1="89111" y1="41222" x2="89111" y2="41222"/>
                        <a14:foregroundMark x1="89000" y1="40111" x2="89000" y2="40111"/>
                        <a14:foregroundMark x1="89000" y1="39000" x2="89000" y2="39000"/>
                        <a14:foregroundMark x1="89111" y1="38333" x2="89111" y2="38333"/>
                        <a14:foregroundMark x1="89111" y1="42333" x2="89111" y2="42333"/>
                        <a14:foregroundMark x1="89000" y1="43333" x2="89000" y2="43333"/>
                        <a14:foregroundMark x1="89111" y1="43889" x2="89111" y2="43889"/>
                        <a14:foregroundMark x1="82333" y1="49000" x2="82333" y2="4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0214" t="35128" r="7222" b="50000"/>
          <a:stretch/>
        </p:blipFill>
        <p:spPr bwMode="auto">
          <a:xfrm>
            <a:off x="3073110" y="5657751"/>
            <a:ext cx="540757" cy="64008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Cùng con chơi và học - Bảng chữ cái tiếng Anh - Công ty cổ phần sách MCBooks">
            <a:extLst>
              <a:ext uri="{FF2B5EF4-FFF2-40B4-BE49-F238E27FC236}">
                <a16:creationId xmlns:a16="http://schemas.microsoft.com/office/drawing/2014/main" id="{2E51D2F3-923D-1741-C906-838CF679B7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6778" b="48778" l="18000" r="30889">
                        <a14:foregroundMark x1="24222" y1="36778" x2="24222" y2="36778"/>
                        <a14:foregroundMark x1="23333" y1="48778" x2="23333" y2="48778"/>
                        <a14:foregroundMark x1="22111" y1="44889" x2="22111" y2="44889"/>
                        <a14:foregroundMark x1="25000" y1="39556" x2="25000" y2="39556"/>
                        <a14:foregroundMark x1="25000" y1="37444" x2="25000" y2="37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96" t="35897" r="67480" b="50000"/>
          <a:stretch/>
        </p:blipFill>
        <p:spPr bwMode="auto">
          <a:xfrm rot="16200000">
            <a:off x="10160137" y="5651712"/>
            <a:ext cx="640080" cy="56327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 descr="Cùng con chơi và học - Bảng chữ cái tiếng Anh - Công ty cổ phần sách MCBooks">
            <a:extLst>
              <a:ext uri="{FF2B5EF4-FFF2-40B4-BE49-F238E27FC236}">
                <a16:creationId xmlns:a16="http://schemas.microsoft.com/office/drawing/2014/main" id="{71942ECB-7D8F-0668-3874-197A97110B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1556" b="74556" l="36333" r="71333">
                        <a14:foregroundMark x1="48333" y1="64667" x2="48333" y2="64667"/>
                        <a14:foregroundMark x1="48444" y1="58889" x2="48444" y2="58889"/>
                        <a14:foregroundMark x1="49000" y1="64000" x2="49000" y2="64000"/>
                        <a14:foregroundMark x1="36444" y1="57889" x2="36444" y2="57889"/>
                        <a14:foregroundMark x1="71333" y1="74556" x2="71333" y2="74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86" t="50000" r="50000" b="34306"/>
          <a:stretch/>
        </p:blipFill>
        <p:spPr bwMode="auto">
          <a:xfrm>
            <a:off x="4708014" y="5613310"/>
            <a:ext cx="600108" cy="64008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2" descr="Cùng con chơi và học - Bảng chữ cái tiếng Anh - Công ty cổ phần sách MCBooks">
            <a:extLst>
              <a:ext uri="{FF2B5EF4-FFF2-40B4-BE49-F238E27FC236}">
                <a16:creationId xmlns:a16="http://schemas.microsoft.com/office/drawing/2014/main" id="{AE9A8E65-75CE-98A6-D276-BD773B27A9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1556" b="74556" l="36333" r="71333">
                        <a14:foregroundMark x1="48333" y1="64667" x2="48333" y2="64667"/>
                        <a14:foregroundMark x1="48444" y1="58889" x2="48444" y2="58889"/>
                        <a14:foregroundMark x1="49000" y1="64000" x2="49000" y2="64000"/>
                        <a14:foregroundMark x1="36444" y1="57889" x2="36444" y2="57889"/>
                        <a14:foregroundMark x1="71333" y1="74556" x2="71333" y2="74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86" t="50000" r="50000" b="34306"/>
          <a:stretch/>
        </p:blipFill>
        <p:spPr bwMode="auto">
          <a:xfrm>
            <a:off x="6402269" y="5613309"/>
            <a:ext cx="600108" cy="64008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Cùng con chơi và học - Bảng chữ cái tiếng Anh - Công ty cổ phần sách MCBooks">
            <a:extLst>
              <a:ext uri="{FF2B5EF4-FFF2-40B4-BE49-F238E27FC236}">
                <a16:creationId xmlns:a16="http://schemas.microsoft.com/office/drawing/2014/main" id="{B7F408D0-A6A9-44F4-833E-9513D109EB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1556" b="74556" l="36333" r="71333">
                        <a14:foregroundMark x1="48333" y1="64667" x2="48333" y2="64667"/>
                        <a14:foregroundMark x1="48444" y1="58889" x2="48444" y2="58889"/>
                        <a14:foregroundMark x1="49000" y1="64000" x2="49000" y2="64000"/>
                        <a14:foregroundMark x1="36444" y1="57889" x2="36444" y2="57889"/>
                        <a14:foregroundMark x1="71333" y1="74556" x2="71333" y2="74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86" t="50000" r="50000" b="34306"/>
          <a:stretch/>
        </p:blipFill>
        <p:spPr bwMode="auto">
          <a:xfrm>
            <a:off x="8096524" y="5613308"/>
            <a:ext cx="600108" cy="64008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660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3.7037E-6 L 0.14778 -0.55533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83" y="-2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3.7037E-6 L 0.24245 -0.5525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22" y="-27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22222E-6 L -0.01458 -0.42014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" y="-2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2.22222E-6 L 0.02213 -0.4215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7" y="-21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3.7037E-6 L -0.22773 -0.42338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93" y="-2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3.7037E-6 L -0.07201 -0.40811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07" y="-20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A8A73B23-E8C6-2E5C-4623-38A55B53EF5F}"/>
              </a:ext>
            </a:extLst>
          </p:cNvPr>
          <p:cNvSpPr txBox="1"/>
          <p:nvPr/>
        </p:nvSpPr>
        <p:spPr>
          <a:xfrm>
            <a:off x="560509" y="771243"/>
            <a:ext cx="1115153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1.Thực hiện phép chia đa thức cho đơn thức.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C2818F2-88BD-51A0-4CB7-44F88354B295}"/>
              </a:ext>
            </a:extLst>
          </p:cNvPr>
          <p:cNvSpPr txBox="1"/>
          <p:nvPr/>
        </p:nvSpPr>
        <p:spPr>
          <a:xfrm>
            <a:off x="519143" y="1616256"/>
            <a:ext cx="1115153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 pháp giải: Thực hiện phép chia theo quy tắc đã học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545270" y="2997013"/>
            <a:ext cx="111515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: (Bài 2-SGK trang 67) Thực hiện phép chia 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32166" y="3980088"/>
          <a:ext cx="462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4622760" imgH="888840" progId="Equation.DSMT4">
                  <p:embed/>
                </p:oleObj>
              </mc:Choice>
              <mc:Fallback>
                <p:oleObj name="Equation" r:id="rId3" imgW="462276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166" y="3980088"/>
                        <a:ext cx="4622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27271" y="5097962"/>
          <a:ext cx="5651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5651280" imgH="1295280" progId="Equation.DSMT4">
                  <p:embed/>
                </p:oleObj>
              </mc:Choice>
              <mc:Fallback>
                <p:oleObj name="Equation" r:id="rId5" imgW="5651280" imgH="1295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71" y="5097962"/>
                        <a:ext cx="56515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43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520233" y="650871"/>
            <a:ext cx="111515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: (Bài 2-SGK trang 67) Thực hiện phép chia :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858373" y="3476999"/>
          <a:ext cx="4628027" cy="106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4546440" imgH="1066680" progId="Equation.DSMT4">
                  <p:embed/>
                </p:oleObj>
              </mc:Choice>
              <mc:Fallback>
                <p:oleObj name="Equation" r:id="rId3" imgW="4546440" imgH="1066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73" y="3476999"/>
                        <a:ext cx="4628027" cy="1067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112147" y="4693024"/>
          <a:ext cx="6656668" cy="101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6883200" imgH="1066680" progId="Equation.DSMT4">
                  <p:embed/>
                </p:oleObj>
              </mc:Choice>
              <mc:Fallback>
                <p:oleObj name="Equation" r:id="rId5" imgW="6883200" imgH="1066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147" y="4693024"/>
                        <a:ext cx="6656668" cy="1015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116573" y="5874247"/>
          <a:ext cx="2823415" cy="46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2666880" imgH="431640" progId="Equation.DSMT4">
                  <p:embed/>
                </p:oleObj>
              </mc:Choice>
              <mc:Fallback>
                <p:oleObj name="Equation" r:id="rId7" imgW="266688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573" y="5874247"/>
                        <a:ext cx="2823415" cy="46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90791" y="1381727"/>
          <a:ext cx="369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3695400" imgH="660240" progId="Equation.DSMT4">
                  <p:embed/>
                </p:oleObj>
              </mc:Choice>
              <mc:Fallback>
                <p:oleObj name="Equation" r:id="rId9" imgW="3695400" imgH="660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91" y="1381727"/>
                        <a:ext cx="369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47375" y="1364812"/>
          <a:ext cx="554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1" imgW="5549760" imgH="660240" progId="Equation.DSMT4">
                  <p:embed/>
                </p:oleObj>
              </mc:Choice>
              <mc:Fallback>
                <p:oleObj name="Equation" r:id="rId11" imgW="5549760" imgH="660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375" y="1364812"/>
                        <a:ext cx="5549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68017" y="2182925"/>
          <a:ext cx="247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3" imgW="2476440" imgH="939600" progId="Equation.DSMT4">
                  <p:embed/>
                </p:oleObj>
              </mc:Choice>
              <mc:Fallback>
                <p:oleObj name="Equation" r:id="rId13" imgW="2476440" imgH="939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017" y="2182925"/>
                        <a:ext cx="2476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73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A8A73B23-E8C6-2E5C-4623-38A55B53EF5F}"/>
              </a:ext>
            </a:extLst>
          </p:cNvPr>
          <p:cNvSpPr txBox="1"/>
          <p:nvPr/>
        </p:nvSpPr>
        <p:spPr>
          <a:xfrm>
            <a:off x="520233" y="661833"/>
            <a:ext cx="111515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2 :Tìm đa thức thỏa mãn điều kiện cho trước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C2818F2-88BD-51A0-4CB7-44F88354B295}"/>
              </a:ext>
            </a:extLst>
          </p:cNvPr>
          <p:cNvSpPr txBox="1"/>
          <p:nvPr/>
        </p:nvSpPr>
        <p:spPr>
          <a:xfrm>
            <a:off x="558332" y="1304950"/>
            <a:ext cx="1115153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 pháp giải: Muốn tìm đa thức bị chia ta lấy thương nhân đơn thức chia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558332" y="2447925"/>
            <a:ext cx="7995118" cy="2400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 :</a:t>
            </a:r>
          </a:p>
          <a:p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ìm đa thức 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</a:p>
          <a:p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ìm đơn thức 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t </a:t>
            </a:r>
          </a:p>
          <a:p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5CBC75-1F93-3CE3-7233-16BADF6B7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73958"/>
              </p:ext>
            </p:extLst>
          </p:nvPr>
        </p:nvGraphicFramePr>
        <p:xfrm>
          <a:off x="4649883" y="2916706"/>
          <a:ext cx="3862105" cy="56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3898800" imgH="571320" progId="Equation.DSMT4">
                  <p:embed/>
                </p:oleObj>
              </mc:Choice>
              <mc:Fallback>
                <p:oleObj name="Equation" r:id="rId3" imgW="38988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883" y="2916706"/>
                        <a:ext cx="3862105" cy="567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BDB44C-8A5A-FC05-DF27-90C304AC6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34399"/>
              </p:ext>
            </p:extLst>
          </p:nvPr>
        </p:nvGraphicFramePr>
        <p:xfrm>
          <a:off x="4373656" y="3755341"/>
          <a:ext cx="4029075" cy="72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701800" imgH="304800" progId="Equation.DSMT4">
                  <p:embed/>
                </p:oleObj>
              </mc:Choice>
              <mc:Fallback>
                <p:oleObj name="Equation" r:id="rId5" imgW="1701800" imgH="304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656" y="3755341"/>
                        <a:ext cx="4029075" cy="720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4E5AB21-9618-75E0-80C1-5C2AF6333239}"/>
              </a:ext>
            </a:extLst>
          </p:cNvPr>
          <p:cNvSpPr txBox="1"/>
          <p:nvPr/>
        </p:nvSpPr>
        <p:spPr>
          <a:xfrm>
            <a:off x="558333" y="4848582"/>
            <a:ext cx="11075336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S HĐ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a,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b.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16518" y="2990944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518" y="2990944"/>
                        <a:ext cx="88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29162" y="3911694"/>
          <a:ext cx="31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9" imgW="317160" imgH="419040" progId="Equation.DSMT4">
                  <p:embed/>
                </p:oleObj>
              </mc:Choice>
              <mc:Fallback>
                <p:oleObj name="Equation" r:id="rId9" imgW="3171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162" y="3911694"/>
                        <a:ext cx="317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006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 descr="Để có 1 teamwork tốt điều gì cần thiết?">
            <a:extLst>
              <a:ext uri="{FF2B5EF4-FFF2-40B4-BE49-F238E27FC236}">
                <a16:creationId xmlns:a16="http://schemas.microsoft.com/office/drawing/2014/main" id="{0F7A452F-8F91-4D2E-A648-778139A25C8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583" b="55097" l="2061" r="96121">
                        <a14:foregroundMark x1="13212" y1="49757" x2="13212" y2="49757"/>
                        <a14:foregroundMark x1="11879" y1="52913" x2="11879" y2="52913"/>
                        <a14:foregroundMark x1="13333" y1="53641" x2="13333" y2="53641"/>
                        <a14:foregroundMark x1="10909" y1="50485" x2="10909" y2="50485"/>
                        <a14:foregroundMark x1="10545" y1="48786" x2="10545" y2="487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2978"/>
          <a:stretch/>
        </p:blipFill>
        <p:spPr bwMode="auto">
          <a:xfrm>
            <a:off x="3879781" y="4545546"/>
            <a:ext cx="7858125" cy="1845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2C1C316-6147-4A62-A0A0-E46968F04B6B}"/>
              </a:ext>
            </a:extLst>
          </p:cNvPr>
          <p:cNvSpPr/>
          <p:nvPr/>
        </p:nvSpPr>
        <p:spPr>
          <a:xfrm>
            <a:off x="9022977" y="1383085"/>
            <a:ext cx="2624580" cy="556591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a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FDBB326E-917F-4082-A554-CCC7955605C6}"/>
              </a:ext>
            </a:extLst>
          </p:cNvPr>
          <p:cNvSpPr/>
          <p:nvPr/>
        </p:nvSpPr>
        <p:spPr>
          <a:xfrm>
            <a:off x="9049871" y="2729932"/>
            <a:ext cx="2689411" cy="556591"/>
          </a:xfrm>
          <a:prstGeom prst="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b</a:t>
            </a:r>
          </a:p>
        </p:txBody>
      </p:sp>
      <p:pic>
        <p:nvPicPr>
          <p:cNvPr id="9" name="Picture 2" descr="Phòng Giáo Dục Và Đào Tạo quận Thanh Xuân">
            <a:extLst>
              <a:ext uri="{FF2B5EF4-FFF2-40B4-BE49-F238E27FC236}">
                <a16:creationId xmlns:a16="http://schemas.microsoft.com/office/drawing/2014/main" id="{C9059267-5016-432F-9BC3-97C169310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111" b="89862" l="154" r="9846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1970" y="3231402"/>
            <a:ext cx="2315586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07338FE-59D1-DB1C-BA1C-D68AA6334B9B}"/>
              </a:ext>
            </a:extLst>
          </p:cNvPr>
          <p:cNvSpPr txBox="1"/>
          <p:nvPr/>
        </p:nvSpPr>
        <p:spPr>
          <a:xfrm>
            <a:off x="758357" y="904939"/>
            <a:ext cx="7995118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 :</a:t>
            </a:r>
          </a:p>
          <a:p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ìm đa thức 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</a:p>
          <a:p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ìm đơn thức Q biết </a:t>
            </a:r>
          </a:p>
          <a:p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12353" y="1457979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353" y="1457979"/>
                        <a:ext cx="88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74665" y="1407179"/>
          <a:ext cx="365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9" imgW="3657600" imgH="533160" progId="Equation.DSMT4">
                  <p:embed/>
                </p:oleObj>
              </mc:Choice>
              <mc:Fallback>
                <p:oleObj name="Equation" r:id="rId9" imgW="36576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665" y="1407179"/>
                        <a:ext cx="3657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69653" y="2727979"/>
          <a:ext cx="386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1" imgW="3860640" imgH="622080" progId="Equation.DSMT4">
                  <p:embed/>
                </p:oleObj>
              </mc:Choice>
              <mc:Fallback>
                <p:oleObj name="Equation" r:id="rId11" imgW="386064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653" y="2727979"/>
                        <a:ext cx="3860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8875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C07338FE-59D1-DB1C-BA1C-D68AA6334B9B}"/>
              </a:ext>
            </a:extLst>
          </p:cNvPr>
          <p:cNvSpPr txBox="1"/>
          <p:nvPr/>
        </p:nvSpPr>
        <p:spPr>
          <a:xfrm>
            <a:off x="758357" y="758142"/>
            <a:ext cx="492624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 :</a:t>
            </a:r>
          </a:p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ìm đa thức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0BA024-4246-E01C-2699-C452CA1D2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30800"/>
              </p:ext>
            </p:extLst>
          </p:nvPr>
        </p:nvGraphicFramePr>
        <p:xfrm>
          <a:off x="1425387" y="2302325"/>
          <a:ext cx="4229566" cy="61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3898800" imgH="571320" progId="Equation.DSMT4">
                  <p:embed/>
                </p:oleObj>
              </mc:Choice>
              <mc:Fallback>
                <p:oleObj name="Equation" r:id="rId3" imgW="38988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387" y="2302325"/>
                        <a:ext cx="4229566" cy="611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7BEA657-0BE6-909E-56DB-D43CC9AFA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42104"/>
              </p:ext>
            </p:extLst>
          </p:nvPr>
        </p:nvGraphicFramePr>
        <p:xfrm>
          <a:off x="6282030" y="3294811"/>
          <a:ext cx="4838687" cy="71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4483080" imgH="660240" progId="Equation.DSMT4">
                  <p:embed/>
                </p:oleObj>
              </mc:Choice>
              <mc:Fallback>
                <p:oleObj name="Equation" r:id="rId5" imgW="448308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030" y="3294811"/>
                        <a:ext cx="4838687" cy="7115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6BA2F05-B692-2E73-2B5C-5398203DE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30667"/>
              </p:ext>
            </p:extLst>
          </p:nvPr>
        </p:nvGraphicFramePr>
        <p:xfrm>
          <a:off x="6334125" y="4318000"/>
          <a:ext cx="41640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1764534" imgH="304668" progId="Equation.DSMT4">
                  <p:embed/>
                </p:oleObj>
              </mc:Choice>
              <mc:Fallback>
                <p:oleObj name="Equation" r:id="rId7" imgW="1764534" imgH="304668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4318000"/>
                        <a:ext cx="41640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4F42D48-E6C7-C7E8-BA44-27A9FD858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09129"/>
              </p:ext>
            </p:extLst>
          </p:nvPr>
        </p:nvGraphicFramePr>
        <p:xfrm>
          <a:off x="7225087" y="5410479"/>
          <a:ext cx="16891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9" imgW="710891" imgH="215806" progId="Equation.DSMT4">
                  <p:embed/>
                </p:oleObj>
              </mc:Choice>
              <mc:Fallback>
                <p:oleObj r:id="rId9" imgW="710891" imgH="2158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087" y="5410479"/>
                        <a:ext cx="16891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FA54C2E-9C19-B2E9-6321-537CF3878F89}"/>
              </a:ext>
            </a:extLst>
          </p:cNvPr>
          <p:cNvCxnSpPr/>
          <p:nvPr/>
        </p:nvCxnSpPr>
        <p:spPr>
          <a:xfrm>
            <a:off x="6096000" y="647700"/>
            <a:ext cx="0" cy="58388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2A3645C7-38F2-574C-1943-9B6ECD5C7A39}"/>
              </a:ext>
            </a:extLst>
          </p:cNvPr>
          <p:cNvSpPr txBox="1"/>
          <p:nvPr/>
        </p:nvSpPr>
        <p:spPr>
          <a:xfrm>
            <a:off x="6165335" y="1234395"/>
            <a:ext cx="55866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ìm đơn thức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 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07884B2-F7B5-262C-F30A-73EDEF753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030438"/>
              </p:ext>
            </p:extLst>
          </p:nvPr>
        </p:nvGraphicFramePr>
        <p:xfrm>
          <a:off x="6229819" y="2269098"/>
          <a:ext cx="4379910" cy="69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1" imgW="4127400" imgH="660240" progId="Equation.DSMT4">
                  <p:embed/>
                </p:oleObj>
              </mc:Choice>
              <mc:Fallback>
                <p:oleObj name="Equation" r:id="rId11" imgW="4127400" imgH="660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819" y="2269098"/>
                        <a:ext cx="4379910" cy="690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94F16D7A-BA8A-F15F-94AF-F2089DFA384B}"/>
              </a:ext>
            </a:extLst>
          </p:cNvPr>
          <p:cNvSpPr txBox="1"/>
          <p:nvPr/>
        </p:nvSpPr>
        <p:spPr>
          <a:xfrm>
            <a:off x="6316271" y="5383200"/>
            <a:ext cx="1105162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endParaRPr lang="vi-VN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319930" y="135750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3" imgW="888840" imgH="431640" progId="Equation.DSMT4">
                  <p:embed/>
                </p:oleObj>
              </mc:Choice>
              <mc:Fallback>
                <p:oleObj name="Equation" r:id="rId13" imgW="88884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930" y="1357500"/>
                        <a:ext cx="88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88253" y="3280056"/>
          <a:ext cx="4901918" cy="70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5" imgW="4622760" imgH="660240" progId="Equation.DSMT4">
                  <p:embed/>
                </p:oleObj>
              </mc:Choice>
              <mc:Fallback>
                <p:oleObj name="Equation" r:id="rId15" imgW="462276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53" y="3280056"/>
                        <a:ext cx="4901918" cy="700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981047" y="1300163"/>
          <a:ext cx="88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7" imgW="888840" imgH="558720" progId="Equation.DSMT4">
                  <p:embed/>
                </p:oleObj>
              </mc:Choice>
              <mc:Fallback>
                <p:oleObj name="Equation" r:id="rId17" imgW="88884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1047" y="1300163"/>
                        <a:ext cx="889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369358" y="4324443"/>
          <a:ext cx="3969124" cy="55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9" imgW="3606480" imgH="507960" progId="Equation.DSMT4">
                  <p:embed/>
                </p:oleObj>
              </mc:Choice>
              <mc:Fallback>
                <p:oleObj name="Equation" r:id="rId19" imgW="3606480" imgH="507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358" y="4324443"/>
                        <a:ext cx="3969124" cy="559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99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A8A73B23-E8C6-2E5C-4623-38A55B53EF5F}"/>
              </a:ext>
            </a:extLst>
          </p:cNvPr>
          <p:cNvSpPr txBox="1"/>
          <p:nvPr/>
        </p:nvSpPr>
        <p:spPr>
          <a:xfrm>
            <a:off x="520233" y="581151"/>
            <a:ext cx="111515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3 :Tính giá trị biểu thức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C2818F2-88BD-51A0-4CB7-44F88354B295}"/>
              </a:ext>
            </a:extLst>
          </p:cNvPr>
          <p:cNvSpPr txBox="1"/>
          <p:nvPr/>
        </p:nvSpPr>
        <p:spPr>
          <a:xfrm>
            <a:off x="558332" y="1224268"/>
            <a:ext cx="1115153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 pháp giải :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 hiện phép chia rồi thay giá trị của ẩn để tính giá trị của biểu thức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585226" y="2192431"/>
            <a:ext cx="799511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 :Tính giá trị của biểu thức sau tạ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3">
            <a:extLst>
              <a:ext uri="{FF2B5EF4-FFF2-40B4-BE49-F238E27FC236}">
                <a16:creationId xmlns:a16="http://schemas.microsoft.com/office/drawing/2014/main" id="{4779B94F-3E53-B751-71FE-0C5AB4B9F5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36284" y="4236493"/>
            <a:ext cx="2255716" cy="2621507"/>
          </a:xfrm>
          <a:prstGeom prst="rect">
            <a:avLst/>
          </a:prstGeom>
        </p:spPr>
      </p:pic>
      <p:sp>
        <p:nvSpPr>
          <p:cNvPr id="12" name="Rectangle 6">
            <a:extLst>
              <a:ext uri="{FF2B5EF4-FFF2-40B4-BE49-F238E27FC236}">
                <a16:creationId xmlns:a16="http://schemas.microsoft.com/office/drawing/2014/main" id="{167DEFF9-312C-3096-F25E-E5BEDC5A5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518" y="3905048"/>
            <a:ext cx="2257425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Rút</a:t>
            </a:r>
            <a:r>
              <a:rPr kumimoji="0" lang="fr-FR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gọn</a:t>
            </a:r>
            <a:r>
              <a:rPr kumimoji="0" lang="fr-FR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: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35D09A3C-4941-CD8C-2D43-D3AD60B3C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069" y="5755474"/>
            <a:ext cx="108823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iểu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731000" y="2329051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736560" imgH="330120" progId="Equation.DSMT4">
                  <p:embed/>
                </p:oleObj>
              </mc:Choice>
              <mc:Fallback>
                <p:oleObj name="Equation" r:id="rId4" imgW="73656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329051"/>
                        <a:ext cx="736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508936" y="2779526"/>
          <a:ext cx="4114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4114800" imgH="1002960" progId="Equation.DSMT4">
                  <p:embed/>
                </p:oleObj>
              </mc:Choice>
              <mc:Fallback>
                <p:oleObj name="Equation" r:id="rId6" imgW="411480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936" y="2779526"/>
                        <a:ext cx="4114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043206" y="3720820"/>
          <a:ext cx="4114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4114800" imgH="1002960" progId="Equation.DSMT4">
                  <p:embed/>
                </p:oleObj>
              </mc:Choice>
              <mc:Fallback>
                <p:oleObj name="Equation" r:id="rId8" imgW="411480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206" y="3720820"/>
                        <a:ext cx="4114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296212" y="3764523"/>
          <a:ext cx="424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0" imgW="4241520" imgH="888840" progId="Equation.DSMT4">
                  <p:embed/>
                </p:oleObj>
              </mc:Choice>
              <mc:Fallback>
                <p:oleObj name="Equation" r:id="rId10" imgW="4241520" imgH="888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212" y="3764523"/>
                        <a:ext cx="4241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231151" y="5899617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2" imgW="736560" imgH="330120" progId="Equation.DSMT4">
                  <p:embed/>
                </p:oleObj>
              </mc:Choice>
              <mc:Fallback>
                <p:oleObj name="Equation" r:id="rId12" imgW="73656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51" y="5899617"/>
                        <a:ext cx="736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296959" y="4678923"/>
          <a:ext cx="198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4" imgW="1981080" imgH="888840" progId="Equation.DSMT4">
                  <p:embed/>
                </p:oleObj>
              </mc:Choice>
              <mc:Fallback>
                <p:oleObj name="Equation" r:id="rId14" imgW="1981080" imgH="888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959" y="4678923"/>
                        <a:ext cx="1981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247650" y="5606770"/>
          <a:ext cx="350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6" imgW="3504960" imgH="888840" progId="Equation.DSMT4">
                  <p:embed/>
                </p:oleObj>
              </mc:Choice>
              <mc:Fallback>
                <p:oleObj name="Equation" r:id="rId16" imgW="3504960" imgH="888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650" y="5606770"/>
                        <a:ext cx="3505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028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A8A73B23-E8C6-2E5C-4623-38A55B53EF5F}"/>
              </a:ext>
            </a:extLst>
          </p:cNvPr>
          <p:cNvSpPr txBox="1"/>
          <p:nvPr/>
        </p:nvSpPr>
        <p:spPr>
          <a:xfrm>
            <a:off x="479891" y="648386"/>
            <a:ext cx="111515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4 :Tìm số tự nhiên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vi-V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 biểu thức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vi-V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hết cho đơn thứ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   </a:t>
            </a:r>
            <a:r>
              <a:rPr lang="vi-V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C2818F2-88BD-51A0-4CB7-44F88354B295}"/>
              </a:ext>
            </a:extLst>
          </p:cNvPr>
          <p:cNvSpPr txBox="1"/>
          <p:nvPr/>
        </p:nvSpPr>
        <p:spPr>
          <a:xfrm>
            <a:off x="558332" y="1264609"/>
            <a:ext cx="1115153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 pháp giải : Muốn chia đa thức 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đơn thức 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số mũ của biến ở mỗi đơn thức của 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 hơn hoặc bằng số mũ của biến đó trong 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625006" y="3078112"/>
            <a:ext cx="106525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4 : Tìm số tự nhiên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 đa thức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a hết cho đơn thức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Hình ảnh 3">
            <a:extLst>
              <a:ext uri="{FF2B5EF4-FFF2-40B4-BE49-F238E27FC236}">
                <a16:creationId xmlns:a16="http://schemas.microsoft.com/office/drawing/2014/main" id="{4779B94F-3E53-B751-71FE-0C5AB4B9F5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095873" y="3827503"/>
            <a:ext cx="2255716" cy="262150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72553" y="4150655"/>
          <a:ext cx="599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5994360" imgH="520560" progId="Equation.DSMT4">
                  <p:embed/>
                </p:oleObj>
              </mc:Choice>
              <mc:Fallback>
                <p:oleObj name="Equation" r:id="rId4" imgW="59943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553" y="4150655"/>
                        <a:ext cx="5994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35928" y="32680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928" y="3268097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88463" y="3176209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8" imgW="291960" imgH="317160" progId="Equation.DSMT4">
                  <p:embed/>
                </p:oleObj>
              </mc:Choice>
              <mc:Fallback>
                <p:oleObj name="Equation" r:id="rId8" imgW="29196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463" y="3176209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234329" y="3189656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0" imgW="291960" imgH="317160" progId="Equation.DSMT4">
                  <p:embed/>
                </p:oleObj>
              </mc:Choice>
              <mc:Fallback>
                <p:oleObj name="Equation" r:id="rId10" imgW="29196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4329" y="3189656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31762" y="865099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2" imgW="228600" imgH="241200" progId="Equation.DSMT4">
                  <p:embed/>
                </p:oleObj>
              </mc:Choice>
              <mc:Fallback>
                <p:oleObj name="Equation" r:id="rId12" imgW="2286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762" y="865099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966697" y="769191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4" imgW="291960" imgH="317160" progId="Equation.DSMT4">
                  <p:embed/>
                </p:oleObj>
              </mc:Choice>
              <mc:Fallback>
                <p:oleObj name="Equation" r:id="rId14" imgW="29196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97" y="769191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0987367" y="782638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6" imgW="291960" imgH="317160" progId="Equation.DSMT4">
                  <p:embed/>
                </p:oleObj>
              </mc:Choice>
              <mc:Fallback>
                <p:oleObj name="Equation" r:id="rId16" imgW="29196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7367" y="782638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020485" y="1374309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8" imgW="291960" imgH="317160" progId="Equation.DSMT4">
                  <p:embed/>
                </p:oleObj>
              </mc:Choice>
              <mc:Fallback>
                <p:oleObj name="Equation" r:id="rId18" imgW="291960" imgH="317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485" y="1374309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844741" y="1299603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0" imgW="1447560" imgH="520560" progId="Equation.DSMT4">
                  <p:embed/>
                </p:oleObj>
              </mc:Choice>
              <mc:Fallback>
                <p:oleObj name="Equation" r:id="rId20" imgW="1447560" imgH="520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4741" y="1299603"/>
                        <a:ext cx="1447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980144" y="1831509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2" imgW="291960" imgH="317160" progId="Equation.DSMT4">
                  <p:embed/>
                </p:oleObj>
              </mc:Choice>
              <mc:Fallback>
                <p:oleObj name="Equation" r:id="rId22" imgW="29196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144" y="1831509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564592" y="2288709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4" imgW="291960" imgH="317160" progId="Equation.DSMT4">
                  <p:embed/>
                </p:oleObj>
              </mc:Choice>
              <mc:Fallback>
                <p:oleObj name="Equation" r:id="rId24" imgW="29196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592" y="2288709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589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520231" y="748971"/>
            <a:ext cx="106525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4 : Tìm số tự nhiên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ể đa thức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a hết cho đơn thức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6519E8-037F-5045-D670-C5704A237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4411"/>
              </p:ext>
            </p:extLst>
          </p:nvPr>
        </p:nvGraphicFramePr>
        <p:xfrm>
          <a:off x="2466974" y="1398494"/>
          <a:ext cx="6268239" cy="631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3" imgW="2362200" imgH="241300" progId="Equation.DSMT4">
                  <p:embed/>
                </p:oleObj>
              </mc:Choice>
              <mc:Fallback>
                <p:oleObj r:id="rId3" imgW="23622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4" y="1398494"/>
                        <a:ext cx="6268239" cy="631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4CA708C-542F-0E69-8AA0-BB09FDEF9638}"/>
              </a:ext>
            </a:extLst>
          </p:cNvPr>
          <p:cNvSpPr txBox="1"/>
          <p:nvPr/>
        </p:nvSpPr>
        <p:spPr>
          <a:xfrm>
            <a:off x="520230" y="1926780"/>
            <a:ext cx="106525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: 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7822DF-CEC8-F688-D070-0B295E0414BB}"/>
              </a:ext>
            </a:extLst>
          </p:cNvPr>
          <p:cNvSpPr txBox="1"/>
          <p:nvPr/>
        </p:nvSpPr>
        <p:spPr>
          <a:xfrm>
            <a:off x="634529" y="2469144"/>
            <a:ext cx="106525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6A81FE-C96E-6C46-6E64-B4E705134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4794"/>
              </p:ext>
            </p:extLst>
          </p:nvPr>
        </p:nvGraphicFramePr>
        <p:xfrm>
          <a:off x="1710165" y="2431392"/>
          <a:ext cx="7009279" cy="55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5" imgW="2768600" imgH="215900" progId="Equation.DSMT4">
                  <p:embed/>
                </p:oleObj>
              </mc:Choice>
              <mc:Fallback>
                <p:oleObj r:id="rId5" imgW="27686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165" y="2431392"/>
                        <a:ext cx="7009279" cy="553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BF0499B-6A10-1773-D45A-C8C122E4D5EC}"/>
              </a:ext>
            </a:extLst>
          </p:cNvPr>
          <p:cNvSpPr txBox="1"/>
          <p:nvPr/>
        </p:nvSpPr>
        <p:spPr>
          <a:xfrm>
            <a:off x="634528" y="3152001"/>
            <a:ext cx="106525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 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a hết cho đơn thức 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1ECF56-2430-A8B7-8BE9-BE3BF0E45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46058"/>
              </p:ext>
            </p:extLst>
          </p:nvPr>
        </p:nvGraphicFramePr>
        <p:xfrm>
          <a:off x="634528" y="3792071"/>
          <a:ext cx="6417798" cy="46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7" imgW="2514600" imgH="177800" progId="Equation.DSMT4">
                  <p:embed/>
                </p:oleObj>
              </mc:Choice>
              <mc:Fallback>
                <p:oleObj r:id="rId7" imgW="25146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8" y="3792071"/>
                        <a:ext cx="6417798" cy="46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11CEA31-A4C4-611A-5FAF-14B27B897575}"/>
              </a:ext>
            </a:extLst>
          </p:cNvPr>
          <p:cNvSpPr txBox="1"/>
          <p:nvPr/>
        </p:nvSpPr>
        <p:spPr>
          <a:xfrm>
            <a:off x="634527" y="4385973"/>
            <a:ext cx="106525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C45E047-C752-11A8-6432-A5D315BF0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87114"/>
              </p:ext>
            </p:extLst>
          </p:nvPr>
        </p:nvGraphicFramePr>
        <p:xfrm>
          <a:off x="1314450" y="4427490"/>
          <a:ext cx="6070504" cy="48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r:id="rId9" imgW="2247900" imgH="177800" progId="Equation.DSMT4">
                  <p:embed/>
                </p:oleObj>
              </mc:Choice>
              <mc:Fallback>
                <p:oleObj r:id="rId9" imgW="2247900" imgH="177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427490"/>
                        <a:ext cx="6070504" cy="488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76C7050-115F-97EF-29C0-52A30C6BB0FA}"/>
              </a:ext>
            </a:extLst>
          </p:cNvPr>
          <p:cNvSpPr txBox="1"/>
          <p:nvPr/>
        </p:nvSpPr>
        <p:spPr>
          <a:xfrm>
            <a:off x="634526" y="5068830"/>
            <a:ext cx="106525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    là số tự nhiên nên          .</a:t>
            </a:r>
            <a:endParaRPr lang="vi-VN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268694" y="941761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1" imgW="228600" imgH="241200" progId="Equation.DSMT4">
                  <p:embed/>
                </p:oleObj>
              </mc:Choice>
              <mc:Fallback>
                <p:oleObj name="Equation" r:id="rId11" imgW="2286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694" y="941761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280897" y="863321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3" imgW="291960" imgH="317160" progId="Equation.DSMT4">
                  <p:embed/>
                </p:oleObj>
              </mc:Choice>
              <mc:Fallback>
                <p:oleObj name="Equation" r:id="rId13" imgW="291960" imgH="317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897" y="863321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126756" y="86332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5" imgW="291960" imgH="317160" progId="Equation.DSMT4">
                  <p:embed/>
                </p:oleObj>
              </mc:Choice>
              <mc:Fallback>
                <p:oleObj name="Equation" r:id="rId15" imgW="29196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6756" y="863320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271588" y="325120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7" imgW="304560" imgH="330120" progId="Equation.DSMT4">
                  <p:embed/>
                </p:oleObj>
              </mc:Choice>
              <mc:Fallback>
                <p:oleObj name="Equation" r:id="rId17" imgW="3045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251200"/>
                        <a:ext cx="304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144994" y="3256897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9" imgW="304560" imgH="330120" progId="Equation.DSMT4">
                  <p:embed/>
                </p:oleObj>
              </mc:Choice>
              <mc:Fallback>
                <p:oleObj name="Equation" r:id="rId19" imgW="30456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994" y="3256897"/>
                        <a:ext cx="304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427443" y="5186924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21" imgW="825480" imgH="342720" progId="Equation.DSMT4">
                  <p:embed/>
                </p:oleObj>
              </mc:Choice>
              <mc:Fallback>
                <p:oleObj name="Equation" r:id="rId21" imgW="825480" imgH="3427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443" y="5186924"/>
                        <a:ext cx="825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63650" y="5244821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23" imgW="241200" imgH="253800" progId="Equation.DSMT4">
                  <p:embed/>
                </p:oleObj>
              </mc:Choice>
              <mc:Fallback>
                <p:oleObj name="Equation" r:id="rId23" imgW="24120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244821"/>
                        <a:ext cx="241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75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6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-35447"/>
            <a:ext cx="12192000" cy="69288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89543" y="725523"/>
            <a:ext cx="1041291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ỞI ĐỘNG</a:t>
            </a:r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5B82914C-663F-4495-A159-04A8878CD22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84336640"/>
              </p:ext>
            </p:extLst>
          </p:nvPr>
        </p:nvGraphicFramePr>
        <p:xfrm>
          <a:off x="1488142" y="1639352"/>
          <a:ext cx="9547412" cy="44931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5" name="Hình ảnh 7">
            <a:extLst>
              <a:ext uri="{FF2B5EF4-FFF2-40B4-BE49-F238E27FC236}">
                <a16:creationId xmlns:a16="http://schemas.microsoft.com/office/drawing/2014/main" id="{0BC202D9-4DD9-41B3-112D-217ADE57E6D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2616" y="3800320"/>
            <a:ext cx="3421030" cy="2836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63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7C10C075-09EA-4C93-82F0-A80451861BD8}"/>
              </a:ext>
            </a:extLst>
          </p:cNvPr>
          <p:cNvSpPr txBox="1"/>
          <p:nvPr/>
        </p:nvSpPr>
        <p:spPr>
          <a:xfrm>
            <a:off x="1752746" y="690191"/>
            <a:ext cx="891091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B386BA-3DE8-80D3-9529-29F404A030EB}"/>
              </a:ext>
            </a:extLst>
          </p:cNvPr>
          <p:cNvSpPr txBox="1"/>
          <p:nvPr/>
        </p:nvSpPr>
        <p:spPr>
          <a:xfrm>
            <a:off x="625006" y="1530021"/>
            <a:ext cx="10995494" cy="1477328"/>
          </a:xfrm>
          <a:prstGeom prst="rect">
            <a:avLst/>
          </a:prstGeom>
          <a:noFill/>
          <a:ln w="19050">
            <a:solidFill>
              <a:srgbClr val="1EA364"/>
            </a:solidFill>
            <a:prstDash val="dashDot"/>
          </a:ln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5: </a:t>
            </a:r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công ty bán mỗi sản phẩm là 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nghìn đồng) thì có doanh thu là 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</a:t>
            </a:r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nghìn đồng). Hãy tính số sản phẩm mà công ty đó đã bán được theo 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vi-VN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DC6F3ED-0E38-7B46-6E4C-F12D0ECF7738}"/>
              </a:ext>
            </a:extLst>
          </p:cNvPr>
          <p:cNvSpPr txBox="1"/>
          <p:nvPr/>
        </p:nvSpPr>
        <p:spPr>
          <a:xfrm>
            <a:off x="535197" y="3011868"/>
            <a:ext cx="10652593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vi-V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sản phẩm mà công ty đó đã bán được theo 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kết quả của phép chia 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vi-V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 ta có kết quả cần tìm là</a:t>
            </a:r>
          </a:p>
          <a:p>
            <a:pPr algn="ctr"/>
            <a:endParaRPr lang="vi-VN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6C4CCB5-EA6B-8CB3-9C1D-781C0F43DD43}"/>
              </a:ext>
            </a:extLst>
          </p:cNvPr>
          <p:cNvSpPr txBox="1"/>
          <p:nvPr/>
        </p:nvSpPr>
        <p:spPr>
          <a:xfrm>
            <a:off x="9317247" y="5042354"/>
            <a:ext cx="239514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(</a:t>
            </a:r>
            <a:r>
              <a:rPr lang="en-US" sz="3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vi-VN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964829" y="1636900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457200" imgH="342720" progId="Equation.DSMT4">
                  <p:embed/>
                </p:oleObj>
              </mc:Choice>
              <mc:Fallback>
                <p:oleObj name="Equation" r:id="rId3" imgW="45720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829" y="1636900"/>
                        <a:ext cx="45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51748" y="2009309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48" y="2009309"/>
                        <a:ext cx="177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15180" y="2636091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180" y="2636091"/>
                        <a:ext cx="241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121650" y="3671514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9" imgW="241200" imgH="253800" progId="Equation.DSMT4">
                  <p:embed/>
                </p:oleObj>
              </mc:Choice>
              <mc:Fallback>
                <p:oleObj name="Equation" r:id="rId9" imgW="2412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3671514"/>
                        <a:ext cx="241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324100" y="3986026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1" imgW="1777680" imgH="431640" progId="Equation.DSMT4">
                  <p:embed/>
                </p:oleObj>
              </mc:Choice>
              <mc:Fallback>
                <p:oleObj name="Equation" r:id="rId11" imgW="17776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986026"/>
                        <a:ext cx="177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893982" y="4084262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13" imgW="457200" imgH="342720" progId="Equation.DSMT4">
                  <p:embed/>
                </p:oleObj>
              </mc:Choice>
              <mc:Fallback>
                <p:oleObj name="Equation" r:id="rId13" imgW="45720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982" y="4084262"/>
                        <a:ext cx="45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251077" y="4436503"/>
          <a:ext cx="6197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5" imgW="6197400" imgH="660240" progId="Equation.DSMT4">
                  <p:embed/>
                </p:oleObj>
              </mc:Choice>
              <mc:Fallback>
                <p:oleObj name="Equation" r:id="rId15" imgW="6197400" imgH="660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077" y="4436503"/>
                        <a:ext cx="6197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064874" y="5160028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7" imgW="1511280" imgH="342720" progId="Equation.DSMT4">
                  <p:embed/>
                </p:oleObj>
              </mc:Choice>
              <mc:Fallback>
                <p:oleObj name="Equation" r:id="rId17" imgW="151128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874" y="5160028"/>
                        <a:ext cx="151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694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9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ADAC9CC-ECD2-449E-823B-41D590E65B3E}"/>
              </a:ext>
            </a:extLst>
          </p:cNvPr>
          <p:cNvSpPr txBox="1">
            <a:spLocks noChangeArrowheads="1"/>
          </p:cNvSpPr>
          <p:nvPr/>
        </p:nvSpPr>
        <p:spPr>
          <a:xfrm>
            <a:off x="3368964" y="842963"/>
            <a:ext cx="8229600" cy="1143000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vi-VN" sz="4400" b="1">
                <a:solidFill>
                  <a:srgbClr val="1855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5E73612-B5C3-4B2C-B85C-041E1AEDBA95}"/>
              </a:ext>
            </a:extLst>
          </p:cNvPr>
          <p:cNvSpPr txBox="1">
            <a:spLocks noChangeArrowheads="1"/>
          </p:cNvSpPr>
          <p:nvPr/>
        </p:nvSpPr>
        <p:spPr>
          <a:xfrm>
            <a:off x="1313873" y="2933700"/>
            <a:ext cx="10120745" cy="3171537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altLang="vi-VN" sz="2800">
                <a:latin typeface="Times New Roman" panose="02020603050405020304" pitchFamily="18" charset="0"/>
              </a:rPr>
              <a:t>Nêu quy tắc chia một tổng cho một số khác 0.</a:t>
            </a:r>
          </a:p>
          <a:p>
            <a:r>
              <a:rPr lang="vi-VN" altLang="vi-VN" sz="2800">
                <a:latin typeface="Times New Roman" panose="02020603050405020304" pitchFamily="18" charset="0"/>
              </a:rPr>
              <a:t>Nêu quy tắc chia đa thức cho đơn thức. Khi nào phép chia thực hiện được, khi nào phép chia không thực hiện được.</a:t>
            </a:r>
          </a:p>
          <a:p>
            <a:r>
              <a:rPr lang="vi-VN" altLang="vi-VN" sz="2800">
                <a:latin typeface="Times New Roman" panose="02020603050405020304" pitchFamily="18" charset="0"/>
              </a:rPr>
              <a:t>Làm bài tập 1 – SGK trang 67.</a:t>
            </a:r>
          </a:p>
          <a:p>
            <a:r>
              <a:rPr lang="vi-VN" altLang="vi-VN" sz="2800">
                <a:latin typeface="Times New Roman" panose="02020603050405020304" pitchFamily="18" charset="0"/>
              </a:rPr>
              <a:t>Đề xuất 1 bài toán thực tiễn có thực hiện phép chia đa thức cho đơn thức, giải bài toán đó.</a:t>
            </a:r>
          </a:p>
        </p:txBody>
      </p:sp>
      <p:pic>
        <p:nvPicPr>
          <p:cNvPr id="5" name="Picture 19" descr="Hình icon sách vở - Hình I_con sách vở - Ngô Trọng Nghĩa - Website của  Trường Tiểu Học An Thạnh 3">
            <a:extLst>
              <a:ext uri="{FF2B5EF4-FFF2-40B4-BE49-F238E27FC236}">
                <a16:creationId xmlns:a16="http://schemas.microsoft.com/office/drawing/2014/main" id="{03A8DE35-8D8B-4E2C-BB7F-C0F62FBB4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1524001"/>
            <a:ext cx="1428750" cy="1250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7079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" y="0"/>
            <a:ext cx="12192000" cy="69288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62062" y="24228"/>
            <a:ext cx="11065080" cy="76944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94D1E25-2BF0-5C0F-1221-7003C5C38514}"/>
              </a:ext>
            </a:extLst>
          </p:cNvPr>
          <p:cNvSpPr txBox="1"/>
          <p:nvPr/>
        </p:nvSpPr>
        <p:spPr>
          <a:xfrm>
            <a:off x="625330" y="936591"/>
            <a:ext cx="1077356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2: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      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?                     b)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079213BE-4420-4B0C-F4D5-D402C57F0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1">
            <a:extLst>
              <a:ext uri="{FF2B5EF4-FFF2-40B4-BE49-F238E27FC236}">
                <a16:creationId xmlns:a16="http://schemas.microsoft.com/office/drawing/2014/main" id="{6C7360D2-43BE-BDE2-7B94-50C04FEC0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253EB170-FB6C-0CD6-B941-441BFD447B5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9138" y="2391124"/>
            <a:ext cx="5086554" cy="2676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22E58C7-5236-3271-2D7E-7D7376E32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935CFA-76DD-7F78-FD10-3079B91E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" name="Hình ảnh 7">
            <a:extLst>
              <a:ext uri="{FF2B5EF4-FFF2-40B4-BE49-F238E27FC236}">
                <a16:creationId xmlns:a16="http://schemas.microsoft.com/office/drawing/2014/main" id="{983D0FD5-5B36-770C-9382-6BC81DCDF8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062" y="4561182"/>
            <a:ext cx="2331117" cy="1932919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783013" y="1487488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5" imgW="1066680" imgH="304560" progId="Equation.DSMT4">
                  <p:embed/>
                </p:oleObj>
              </mc:Choice>
              <mc:Fallback>
                <p:oleObj name="Equation" r:id="rId5" imgW="10666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1487488"/>
                        <a:ext cx="1066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35512" y="1904864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7" imgW="520560" imgH="304560" progId="Equation.DSMT4">
                  <p:embed/>
                </p:oleObj>
              </mc:Choice>
              <mc:Fallback>
                <p:oleObj name="Equation" r:id="rId7" imgW="5205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512" y="1904864"/>
                        <a:ext cx="520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027738" y="1886086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9" imgW="1333440" imgH="393480" progId="Equation.DSMT4">
                  <p:embed/>
                </p:oleObj>
              </mc:Choice>
              <mc:Fallback>
                <p:oleObj name="Equation" r:id="rId9" imgW="1333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1886086"/>
                        <a:ext cx="133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908290" y="1885452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11" imgW="1333440" imgH="317160" progId="Equation.DSMT4">
                  <p:embed/>
                </p:oleObj>
              </mc:Choice>
              <mc:Fallback>
                <p:oleObj name="Equation" r:id="rId11" imgW="133344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290" y="1885452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060293" y="1011329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3" imgW="495000" imgH="393480" progId="Equation.DSMT4">
                  <p:embed/>
                </p:oleObj>
              </mc:Choice>
              <mc:Fallback>
                <p:oleObj name="Equation" r:id="rId13" imgW="495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293" y="1011329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695474" y="1011329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474" y="1011329"/>
                        <a:ext cx="60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213939" y="1487579"/>
          <a:ext cx="181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17" imgW="1815840" imgH="355320" progId="Equation.DSMT4">
                  <p:embed/>
                </p:oleObj>
              </mc:Choice>
              <mc:Fallback>
                <p:oleObj name="Equation" r:id="rId17" imgW="181584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939" y="1487579"/>
                        <a:ext cx="1816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46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-35447"/>
            <a:ext cx="12192000" cy="69288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62062" y="236263"/>
            <a:ext cx="11065080" cy="76944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94D1E25-2BF0-5C0F-1221-7003C5C38514}"/>
              </a:ext>
            </a:extLst>
          </p:cNvPr>
          <p:cNvSpPr txBox="1"/>
          <p:nvPr/>
        </p:nvSpPr>
        <p:spPr>
          <a:xfrm>
            <a:off x="625330" y="936591"/>
            <a:ext cx="1077356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2: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,       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?                     b)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079213BE-4420-4B0C-F4D5-D402C57F0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1">
            <a:extLst>
              <a:ext uri="{FF2B5EF4-FFF2-40B4-BE49-F238E27FC236}">
                <a16:creationId xmlns:a16="http://schemas.microsoft.com/office/drawing/2014/main" id="{6C7360D2-43BE-BDE2-7B94-50C04FEC0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253EB170-FB6C-0CD6-B941-441BFD447B5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0588" y="2391124"/>
            <a:ext cx="5086554" cy="2676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82F4099-F1EA-E72F-EF72-C498100DD0D4}"/>
              </a:ext>
            </a:extLst>
          </p:cNvPr>
          <p:cNvSpPr txBox="1"/>
          <p:nvPr/>
        </p:nvSpPr>
        <p:spPr>
          <a:xfrm>
            <a:off x="2702141" y="2211729"/>
            <a:ext cx="2015137" cy="52322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764249-7328-93C7-046C-13FD6C1C7219}"/>
              </a:ext>
            </a:extLst>
          </p:cNvPr>
          <p:cNvSpPr txBox="1"/>
          <p:nvPr/>
        </p:nvSpPr>
        <p:spPr>
          <a:xfrm>
            <a:off x="625330" y="2734949"/>
            <a:ext cx="5155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1DFD0B8-63FF-E53B-4241-B34770E71116}"/>
              </a:ext>
            </a:extLst>
          </p:cNvPr>
          <p:cNvSpPr txBox="1"/>
          <p:nvPr/>
        </p:nvSpPr>
        <p:spPr>
          <a:xfrm>
            <a:off x="613605" y="3338222"/>
            <a:ext cx="18192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22E58C7-5236-3271-2D7E-7D7376E32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935CFA-76DD-7F78-FD10-3079B91E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8C7FF0-D253-8F29-0C55-4803B3F13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71" y="5680992"/>
            <a:ext cx="9437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133928" y="2865166"/>
          <a:ext cx="307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4" imgW="3073320" imgH="317160" progId="Equation.DSMT4">
                  <p:embed/>
                </p:oleObj>
              </mc:Choice>
              <mc:Fallback>
                <p:oleObj name="Equation" r:id="rId4" imgW="307332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928" y="2865166"/>
                        <a:ext cx="3073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49078" y="1487578"/>
          <a:ext cx="181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6" imgW="1815840" imgH="355320" progId="Equation.DSMT4">
                  <p:embed/>
                </p:oleObj>
              </mc:Choice>
              <mc:Fallback>
                <p:oleObj name="Equation" r:id="rId6" imgW="181584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078" y="1487578"/>
                        <a:ext cx="1816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096658" y="1486853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8" imgW="1066680" imgH="304560" progId="Equation.DSMT4">
                  <p:embed/>
                </p:oleObj>
              </mc:Choice>
              <mc:Fallback>
                <p:oleObj name="Equation" r:id="rId8" imgW="10666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658" y="1486853"/>
                        <a:ext cx="1066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61640" y="1917927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10" imgW="520560" imgH="304560" progId="Equation.DSMT4">
                  <p:embed/>
                </p:oleObj>
              </mc:Choice>
              <mc:Fallback>
                <p:oleObj name="Equation" r:id="rId10" imgW="5205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640" y="1917927"/>
                        <a:ext cx="520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79490" y="1899604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12" imgW="1333440" imgH="393480" progId="Equation.DSMT4">
                  <p:embed/>
                </p:oleObj>
              </mc:Choice>
              <mc:Fallback>
                <p:oleObj name="Equation" r:id="rId12" imgW="13334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490" y="1899604"/>
                        <a:ext cx="133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051981" y="1898515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14" imgW="1333440" imgH="317160" progId="Equation.DSMT4">
                  <p:embed/>
                </p:oleObj>
              </mc:Choice>
              <mc:Fallback>
                <p:oleObj name="Equation" r:id="rId14" imgW="133344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981" y="1898515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42042" y="3885157"/>
          <a:ext cx="307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16" imgW="3073320" imgH="393480" progId="Equation.DSMT4">
                  <p:embed/>
                </p:oleObj>
              </mc:Choice>
              <mc:Fallback>
                <p:oleObj name="Equation" r:id="rId16" imgW="30733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42" y="3885157"/>
                        <a:ext cx="307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024019" y="4525101"/>
          <a:ext cx="278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18" imgW="2781000" imgH="393480" progId="Equation.DSMT4">
                  <p:embed/>
                </p:oleObj>
              </mc:Choice>
              <mc:Fallback>
                <p:oleObj name="Equation" r:id="rId18" imgW="27810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19" y="4525101"/>
                        <a:ext cx="278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06301" y="5203417"/>
          <a:ext cx="377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20" imgW="3771720" imgH="317160" progId="Equation.DSMT4">
                  <p:embed/>
                </p:oleObj>
              </mc:Choice>
              <mc:Fallback>
                <p:oleObj name="Equation" r:id="rId20" imgW="377172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01" y="5203417"/>
                        <a:ext cx="3771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252538" y="5804897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22" imgW="2679480" imgH="393480" progId="Equation.DSMT4">
                  <p:embed/>
                </p:oleObj>
              </mc:Choice>
              <mc:Fallback>
                <p:oleObj name="Equation" r:id="rId22" imgW="26794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804897"/>
                        <a:ext cx="267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027022" y="1033276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24" imgW="520560" imgH="393480" progId="Equation.DSMT4">
                  <p:embed/>
                </p:oleObj>
              </mc:Choice>
              <mc:Fallback>
                <p:oleObj name="Equation" r:id="rId24" imgW="5205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022" y="1033276"/>
                        <a:ext cx="52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776882" y="1042708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26" imgW="634680" imgH="393480" progId="Equation.DSMT4">
                  <p:embed/>
                </p:oleObj>
              </mc:Choice>
              <mc:Fallback>
                <p:oleObj name="Equation" r:id="rId26" imgW="6346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882" y="1042708"/>
                        <a:ext cx="63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343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1"/>
      <p:bldP spid="12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-35447"/>
            <a:ext cx="12192000" cy="69288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79627" y="764136"/>
            <a:ext cx="2295438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079213BE-4420-4B0C-F4D5-D402C57F0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1">
            <a:extLst>
              <a:ext uri="{FF2B5EF4-FFF2-40B4-BE49-F238E27FC236}">
                <a16:creationId xmlns:a16="http://schemas.microsoft.com/office/drawing/2014/main" id="{6C7360D2-43BE-BDE2-7B94-50C04FEC0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22E58C7-5236-3271-2D7E-7D7376E32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935CFA-76DD-7F78-FD10-3079B91E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9E5AA618-C684-008F-60EB-9CD724859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06836957-7046-4A67-D647-32CEE8B05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65262C2-5AD1-B953-5949-DDE61E0FEB23}"/>
              </a:ext>
            </a:extLst>
          </p:cNvPr>
          <p:cNvSpPr txBox="1"/>
          <p:nvPr/>
        </p:nvSpPr>
        <p:spPr>
          <a:xfrm>
            <a:off x="575125" y="3300647"/>
            <a:ext cx="6162674" cy="655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fr-FR" sz="3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fr-FR" sz="3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3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fr-FR" sz="3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fr-FR" sz="3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3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3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3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3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693B19AE-2FF9-86C2-322E-35B7C4307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5E93271-F48C-C2DD-A796-454EB2ED3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00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094276" y="5269775"/>
          <a:ext cx="624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6248160" imgH="457200" progId="Equation.DSMT4">
                  <p:embed/>
                </p:oleObj>
              </mc:Choice>
              <mc:Fallback>
                <p:oleObj name="Equation" r:id="rId3" imgW="62481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276" y="5269775"/>
                        <a:ext cx="624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412456" y="4273729"/>
          <a:ext cx="6159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5" imgW="6159240" imgH="698400" progId="Equation.DSMT4">
                  <p:embed/>
                </p:oleObj>
              </mc:Choice>
              <mc:Fallback>
                <p:oleObj name="Equation" r:id="rId5" imgW="615924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456" y="4273729"/>
                        <a:ext cx="6159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967299" y="2382700"/>
          <a:ext cx="344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7" imgW="3441600" imgH="457200" progId="Equation.DSMT4">
                  <p:embed/>
                </p:oleObj>
              </mc:Choice>
              <mc:Fallback>
                <p:oleObj name="Equation" r:id="rId7" imgW="34416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299" y="2382700"/>
                        <a:ext cx="3441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947887" y="1468301"/>
          <a:ext cx="345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9" imgW="3454200" imgH="457200" progId="Equation.DSMT4">
                  <p:embed/>
                </p:oleObj>
              </mc:Choice>
              <mc:Fallback>
                <p:oleObj name="Equation" r:id="rId9" imgW="34542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887" y="1468301"/>
                        <a:ext cx="345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337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-35447"/>
            <a:ext cx="12192000" cy="692889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96834" y="600890"/>
            <a:ext cx="10802983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HIA ĐA THỨC CHO ĐƠN THỨC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3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 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75075" y="1434921"/>
          <a:ext cx="231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2311200" imgH="495000" progId="Equation.DSMT4">
                  <p:embed/>
                </p:oleObj>
              </mc:Choice>
              <mc:Fallback>
                <p:oleObj name="Equation" r:id="rId3" imgW="23112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434921"/>
                        <a:ext cx="2311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89888" y="1426621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1511280" imgH="482400" progId="Equation.DSMT4">
                  <p:embed/>
                </p:oleObj>
              </mc:Choice>
              <mc:Fallback>
                <p:oleObj name="Equation" r:id="rId5" imgW="1511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1426621"/>
                        <a:ext cx="151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050462" y="224635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462" y="2246357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029700" y="2105892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9" imgW="761760" imgH="482400" progId="Equation.DSMT4">
                  <p:embed/>
                </p:oleObj>
              </mc:Choice>
              <mc:Fallback>
                <p:oleObj name="Equation" r:id="rId9" imgW="7617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00" y="2105892"/>
                        <a:ext cx="76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995896" y="2733312"/>
          <a:ext cx="77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11" imgW="774360" imgH="482400" progId="Equation.DSMT4">
                  <p:embed/>
                </p:oleObj>
              </mc:Choice>
              <mc:Fallback>
                <p:oleObj name="Equation" r:id="rId11" imgW="7743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896" y="2733312"/>
                        <a:ext cx="774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54880" y="3984171"/>
            <a:ext cx="2390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09896" y="4480560"/>
            <a:ext cx="10855234" cy="1315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684702" y="4832804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702" y="4832804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585924" y="4705803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15" imgW="761760" imgH="482400" progId="Equation.DSMT4">
                  <p:embed/>
                </p:oleObj>
              </mc:Choice>
              <mc:Fallback>
                <p:oleObj name="Equation" r:id="rId15" imgW="76176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924" y="4705803"/>
                        <a:ext cx="76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029244" y="5306695"/>
          <a:ext cx="77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17" imgW="774360" imgH="482400" progId="Equation.DSMT4">
                  <p:embed/>
                </p:oleObj>
              </mc:Choice>
              <mc:Fallback>
                <p:oleObj name="Equation" r:id="rId17" imgW="77436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244" y="5306695"/>
                        <a:ext cx="774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001952" y="5122182"/>
          <a:ext cx="358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19" imgW="3581280" imgH="825480" progId="Equation.DSMT4">
                  <p:embed/>
                </p:oleObj>
              </mc:Choice>
              <mc:Fallback>
                <p:oleObj name="Equation" r:id="rId19" imgW="358128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52" y="5122182"/>
                        <a:ext cx="3581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30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-35447"/>
            <a:ext cx="12192000" cy="692889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96834" y="600890"/>
            <a:ext cx="10802983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HIA ĐA THỨC CHO ĐƠN THỨC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3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 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75075" y="1434921"/>
          <a:ext cx="231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2311200" imgH="495000" progId="Equation.DSMT4">
                  <p:embed/>
                </p:oleObj>
              </mc:Choice>
              <mc:Fallback>
                <p:oleObj name="Equation" r:id="rId3" imgW="23112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434921"/>
                        <a:ext cx="2311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89888" y="1426621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1511280" imgH="482400" progId="Equation.DSMT4">
                  <p:embed/>
                </p:oleObj>
              </mc:Choice>
              <mc:Fallback>
                <p:oleObj name="Equation" r:id="rId5" imgW="1511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1426621"/>
                        <a:ext cx="151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050462" y="224635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462" y="2246357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029700" y="2105892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9" imgW="761760" imgH="482400" progId="Equation.DSMT4">
                  <p:embed/>
                </p:oleObj>
              </mc:Choice>
              <mc:Fallback>
                <p:oleObj name="Equation" r:id="rId9" imgW="7617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00" y="2105892"/>
                        <a:ext cx="76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995896" y="2733312"/>
          <a:ext cx="77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1" imgW="774360" imgH="482400" progId="Equation.DSMT4">
                  <p:embed/>
                </p:oleObj>
              </mc:Choice>
              <mc:Fallback>
                <p:oleObj name="Equation" r:id="rId11" imgW="7743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896" y="2733312"/>
                        <a:ext cx="774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54880" y="3984171"/>
            <a:ext cx="2390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09896" y="4480560"/>
            <a:ext cx="10855234" cy="669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925888" y="5122863"/>
          <a:ext cx="373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13" imgW="3733560" imgH="825480" progId="Equation.DSMT4">
                  <p:embed/>
                </p:oleObj>
              </mc:Choice>
              <mc:Fallback>
                <p:oleObj name="Equation" r:id="rId13" imgW="373356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5122863"/>
                        <a:ext cx="3733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30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-35447"/>
            <a:ext cx="12192000" cy="6928898"/>
          </a:xfrm>
          <a:prstGeom prst="rect">
            <a:avLst/>
          </a:prstGeom>
        </p:spPr>
      </p:pic>
      <p:sp>
        <p:nvSpPr>
          <p:cNvPr id="17" name="Text Box 5">
            <a:extLst>
              <a:ext uri="{FF2B5EF4-FFF2-40B4-BE49-F238E27FC236}">
                <a16:creationId xmlns:a16="http://schemas.microsoft.com/office/drawing/2014/main" id="{4DBB65E9-FC40-4B36-A9BC-F8C2A5808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9" y="732170"/>
            <a:ext cx="11115982" cy="1693028"/>
          </a:xfrm>
          <a:prstGeom prst="rect">
            <a:avLst/>
          </a:prstGeom>
          <a:noFill/>
          <a:ln w="28575">
            <a:solidFill>
              <a:srgbClr val="1EA364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 tắc :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58236563-9B4B-A9DC-19A8-6DBDCD570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9" y="710669"/>
            <a:ext cx="11115982" cy="1578894"/>
          </a:xfrm>
          <a:prstGeom prst="rect">
            <a:avLst/>
          </a:prstGeom>
          <a:noFill/>
          <a:ln w="28575">
            <a:noFill/>
            <a:prstDash val="dashDot"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 chia đa thức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đơn thức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số mũ của biến ở mỗi đơn thức của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 hơn hoặc bằng số mũ của biến đó trong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chia mỗi đơn thức của đa thức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đơn thức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ồi cộng các thương với nhau.</a:t>
            </a:r>
            <a:endParaRPr lang="en-US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44E582-6CB7-B696-F3C2-D00B6DF9DF1B}"/>
              </a:ext>
            </a:extLst>
          </p:cNvPr>
          <p:cNvSpPr txBox="1"/>
          <p:nvPr/>
        </p:nvSpPr>
        <p:spPr>
          <a:xfrm>
            <a:off x="538009" y="2638425"/>
            <a:ext cx="11021037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2: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– Trang 65)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2A98CFF-2015-6B5A-5F82-2E084BCA0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264088"/>
              </p:ext>
            </p:extLst>
          </p:nvPr>
        </p:nvGraphicFramePr>
        <p:xfrm>
          <a:off x="5536732" y="2599544"/>
          <a:ext cx="3699547" cy="72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r:id="rId3" imgW="1562100" imgH="304800" progId="Equation.DSMT4">
                  <p:embed/>
                </p:oleObj>
              </mc:Choice>
              <mc:Fallback>
                <p:oleObj r:id="rId3" imgW="15621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732" y="2599544"/>
                        <a:ext cx="3699547" cy="72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5F978DE-BD32-B682-E4FB-EB6402215A24}"/>
              </a:ext>
            </a:extLst>
          </p:cNvPr>
          <p:cNvSpPr txBox="1"/>
          <p:nvPr/>
        </p:nvSpPr>
        <p:spPr>
          <a:xfrm>
            <a:off x="538009" y="3321407"/>
            <a:ext cx="1238037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 : </a:t>
            </a:r>
            <a:endParaRPr lang="vi-VN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8A11532-4E9B-5CCC-987E-B721D4A27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25201"/>
              </p:ext>
            </p:extLst>
          </p:nvPr>
        </p:nvGraphicFramePr>
        <p:xfrm>
          <a:off x="1626577" y="3282048"/>
          <a:ext cx="3437538" cy="67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r:id="rId5" imgW="1562100" imgH="304800" progId="Equation.DSMT4">
                  <p:embed/>
                </p:oleObj>
              </mc:Choice>
              <mc:Fallback>
                <p:oleObj r:id="rId5" imgW="15621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77" y="3282048"/>
                        <a:ext cx="3437538" cy="674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C99A060-16F0-0155-317B-212880381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1255"/>
              </p:ext>
            </p:extLst>
          </p:nvPr>
        </p:nvGraphicFramePr>
        <p:xfrm>
          <a:off x="1362075" y="3925888"/>
          <a:ext cx="64341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r:id="rId7" imgW="2921000" imgH="304800" progId="Equation.DSMT4">
                  <p:embed/>
                </p:oleObj>
              </mc:Choice>
              <mc:Fallback>
                <p:oleObj r:id="rId7" imgW="2921000" imgH="304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925888"/>
                        <a:ext cx="6434138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357027F-4158-6DA5-3AFC-4EBBF453D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95356"/>
              </p:ext>
            </p:extLst>
          </p:nvPr>
        </p:nvGraphicFramePr>
        <p:xfrm>
          <a:off x="1441450" y="4656138"/>
          <a:ext cx="6046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r:id="rId9" imgW="3632200" imgH="317500" progId="Equation.DSMT4">
                  <p:embed/>
                </p:oleObj>
              </mc:Choice>
              <mc:Fallback>
                <p:oleObj r:id="rId9" imgW="3632200" imgH="317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656138"/>
                        <a:ext cx="60467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3621F10-EBEF-7595-7978-7A29ED90B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16439"/>
              </p:ext>
            </p:extLst>
          </p:nvPr>
        </p:nvGraphicFramePr>
        <p:xfrm>
          <a:off x="1441938" y="5326095"/>
          <a:ext cx="2508973" cy="101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r:id="rId11" imgW="1054100" imgH="431800" progId="Equation.DSMT4">
                  <p:embed/>
                </p:oleObj>
              </mc:Choice>
              <mc:Fallback>
                <p:oleObj r:id="rId11" imgW="10541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938" y="5326095"/>
                        <a:ext cx="2508973" cy="1017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955988" y="838013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13" imgW="279360" imgH="291960" progId="Equation.DSMT4">
                  <p:embed/>
                </p:oleObj>
              </mc:Choice>
              <mc:Fallback>
                <p:oleObj name="Equation" r:id="rId13" imgW="2793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988" y="838013"/>
                        <a:ext cx="27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281768" y="782638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15" imgW="1384200" imgH="482400" progId="Equation.DSMT4">
                  <p:embed/>
                </p:oleObj>
              </mc:Choice>
              <mc:Fallback>
                <p:oleObj name="Equation" r:id="rId15" imgW="138420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768" y="782638"/>
                        <a:ext cx="1384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530602" y="1349004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17" imgW="279360" imgH="291960" progId="Equation.DSMT4">
                  <p:embed/>
                </p:oleObj>
              </mc:Choice>
              <mc:Fallback>
                <p:oleObj name="Equation" r:id="rId17" imgW="2793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2" y="1349004"/>
                        <a:ext cx="27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297081" y="1833096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19" imgW="279360" imgH="291960" progId="Equation.DSMT4">
                  <p:embed/>
                </p:oleObj>
              </mc:Choice>
              <mc:Fallback>
                <p:oleObj name="Equation" r:id="rId19" imgW="2793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081" y="1833096"/>
                        <a:ext cx="27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617062" y="1795743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21" imgW="291960" imgH="393480" progId="Equation.DSMT4">
                  <p:embed/>
                </p:oleObj>
              </mc:Choice>
              <mc:Fallback>
                <p:oleObj name="Equation" r:id="rId21" imgW="2919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062" y="1795743"/>
                        <a:ext cx="29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0140203" y="1298201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23" imgW="291960" imgH="393480" progId="Equation.DSMT4">
                  <p:embed/>
                </p:oleObj>
              </mc:Choice>
              <mc:Fallback>
                <p:oleObj name="Equation" r:id="rId23" imgW="2919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203" y="1298201"/>
                        <a:ext cx="29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30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B121EC8B-7EE2-4AC7-80B0-662D39866CF1}"/>
              </a:ext>
            </a:extLst>
          </p:cNvPr>
          <p:cNvSpPr txBox="1"/>
          <p:nvPr/>
        </p:nvSpPr>
        <p:spPr>
          <a:xfrm>
            <a:off x="1724500" y="2114708"/>
            <a:ext cx="8910917" cy="913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5333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7384456-8791-4271-A49D-4E60F964FD14}"/>
              </a:ext>
            </a:extLst>
          </p:cNvPr>
          <p:cNvSpPr txBox="1"/>
          <p:nvPr/>
        </p:nvSpPr>
        <p:spPr>
          <a:xfrm>
            <a:off x="1542792" y="3427693"/>
            <a:ext cx="9922377" cy="913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5333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 CHƠI AI NHANH HƠN</a:t>
            </a:r>
          </a:p>
        </p:txBody>
      </p:sp>
    </p:spTree>
    <p:extLst>
      <p:ext uri="{BB962C8B-B14F-4D97-AF65-F5344CB8AC3E}">
        <p14:creationId xmlns:p14="http://schemas.microsoft.com/office/powerpoint/2010/main" val="1931443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701</TotalTime>
  <Words>913</Words>
  <Application>Microsoft Office PowerPoint</Application>
  <PresentationFormat>Widescreen</PresentationFormat>
  <Paragraphs>107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Calibri</vt:lpstr>
      <vt:lpstr>Arial</vt:lpstr>
      <vt:lpstr>Calibri Light</vt:lpstr>
      <vt:lpstr>Times New Roman</vt:lpstr>
      <vt:lpstr>Cambria Math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Nguyen Thuy</cp:lastModifiedBy>
  <cp:revision>131</cp:revision>
  <dcterms:created xsi:type="dcterms:W3CDTF">2018-04-11T05:48:28Z</dcterms:created>
  <dcterms:modified xsi:type="dcterms:W3CDTF">2023-06-01T08:02:26Z</dcterms:modified>
</cp:coreProperties>
</file>